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71" w:type="dxa"/>
        <w:tblLook w:val="01E0"/>
      </w:tblPr>
      <w:tblGrid>
        <w:gridCol w:w="2756"/>
        <w:gridCol w:w="2717"/>
        <w:gridCol w:w="4998"/>
      </w:tblGrid>
      <w:tr w:rsidR="00563BF1" w:rsidTr="002C0963">
        <w:tc>
          <w:tcPr>
            <w:tcW w:w="2756" w:type="dxa"/>
          </w:tcPr>
          <w:p w:rsidR="00563BF1" w:rsidRDefault="00563BF1" w:rsidP="00AB4C79">
            <w:r>
              <w:t>Geometry</w:t>
            </w:r>
          </w:p>
          <w:p w:rsidR="00563BF1" w:rsidRDefault="007D46AB" w:rsidP="00AB4C79">
            <w:r>
              <w:t>Unit 9</w:t>
            </w:r>
            <w:r w:rsidR="006209F0">
              <w:t xml:space="preserve"> R</w:t>
            </w:r>
            <w:r w:rsidR="00563BF1">
              <w:t>eview</w:t>
            </w:r>
            <w:r>
              <w:t xml:space="preserve"> 2015</w:t>
            </w:r>
          </w:p>
          <w:p w:rsidR="00563BF1" w:rsidRDefault="00563BF1" w:rsidP="00AB4C79"/>
        </w:tc>
        <w:tc>
          <w:tcPr>
            <w:tcW w:w="2717" w:type="dxa"/>
          </w:tcPr>
          <w:p w:rsidR="00563BF1" w:rsidRPr="008F2FF4" w:rsidRDefault="00563BF1" w:rsidP="00AB4C79">
            <w:pPr>
              <w:jc w:val="center"/>
              <w:rPr>
                <w:b/>
              </w:rPr>
            </w:pPr>
          </w:p>
        </w:tc>
        <w:tc>
          <w:tcPr>
            <w:tcW w:w="4998" w:type="dxa"/>
          </w:tcPr>
          <w:p w:rsidR="002C0963" w:rsidRDefault="007D46AB" w:rsidP="002C0963">
            <w:pPr>
              <w:jc w:val="right"/>
              <w:rPr>
                <w:b/>
              </w:rPr>
            </w:pPr>
            <w:r>
              <w:rPr>
                <w:b/>
              </w:rPr>
              <w:t>Name______________________________</w:t>
            </w:r>
          </w:p>
          <w:p w:rsidR="007D46AB" w:rsidRPr="002C0963" w:rsidRDefault="007D46AB" w:rsidP="002C0963">
            <w:pPr>
              <w:jc w:val="right"/>
              <w:rPr>
                <w:b/>
              </w:rPr>
            </w:pPr>
            <w:r>
              <w:rPr>
                <w:b/>
              </w:rPr>
              <w:t xml:space="preserve">    Period:________</w:t>
            </w:r>
          </w:p>
        </w:tc>
      </w:tr>
    </w:tbl>
    <w:p w:rsidR="00456AAE" w:rsidRPr="005F5D4F" w:rsidRDefault="005F5D4F" w:rsidP="005F5D4F">
      <w:pPr>
        <w:jc w:val="center"/>
        <w:rPr>
          <w:b/>
        </w:rPr>
      </w:pPr>
      <w:r w:rsidRPr="005F5D4F">
        <w:rPr>
          <w:b/>
        </w:rPr>
        <w:t>Show all work for full credit!</w:t>
      </w:r>
    </w:p>
    <w:tbl>
      <w:tblPr>
        <w:tblStyle w:val="TableGrid"/>
        <w:tblW w:w="104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56"/>
        <w:gridCol w:w="1002"/>
        <w:gridCol w:w="4464"/>
      </w:tblGrid>
      <w:tr w:rsidR="007453B4" w:rsidTr="007D46AB">
        <w:trPr>
          <w:trHeight w:val="135"/>
        </w:trPr>
        <w:tc>
          <w:tcPr>
            <w:tcW w:w="5958" w:type="dxa"/>
            <w:gridSpan w:val="2"/>
          </w:tcPr>
          <w:p w:rsidR="007453B4" w:rsidRDefault="007453B4" w:rsidP="00AB4C79"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>
                  <wp:simplePos x="0" y="0"/>
                  <wp:positionH relativeFrom="column">
                    <wp:posOffset>-95250</wp:posOffset>
                  </wp:positionH>
                  <wp:positionV relativeFrom="paragraph">
                    <wp:posOffset>156210</wp:posOffset>
                  </wp:positionV>
                  <wp:extent cx="2324100" cy="1571625"/>
                  <wp:effectExtent l="0" t="0" r="0" b="0"/>
                  <wp:wrapNone/>
                  <wp:docPr id="1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1. </w:t>
            </w:r>
            <w:r w:rsidRPr="00AB4C79">
              <w:t>Area = 310 cm</w:t>
            </w:r>
            <w:r w:rsidRPr="00AB4C79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, </w:t>
            </w:r>
            <w:r w:rsidRPr="00AB4C79">
              <w:t>Find the</w:t>
            </w:r>
            <w:r w:rsidR="00BA63B6" w:rsidRPr="00BA63B6">
              <w:rPr>
                <w:b/>
              </w:rPr>
              <w:t xml:space="preserve"> exact</w:t>
            </w:r>
            <w:r w:rsidRPr="00AB4C79">
              <w:t xml:space="preserve"> base.  </w:t>
            </w:r>
          </w:p>
          <w:p w:rsidR="007453B4" w:rsidRDefault="007453B4" w:rsidP="00AB4C79"/>
          <w:p w:rsidR="007453B4" w:rsidRDefault="007453B4" w:rsidP="00AB4C79"/>
          <w:p w:rsidR="007453B4" w:rsidRDefault="007453B4" w:rsidP="00AB4C79"/>
          <w:p w:rsidR="007453B4" w:rsidRDefault="007453B4" w:rsidP="00AB4C79"/>
          <w:p w:rsidR="007453B4" w:rsidRDefault="007453B4" w:rsidP="00AB4C79"/>
          <w:p w:rsidR="007453B4" w:rsidRPr="00AB4C79" w:rsidRDefault="007453B4" w:rsidP="00AB4C79"/>
          <w:p w:rsidR="007453B4" w:rsidRDefault="007453B4" w:rsidP="00AB4C79">
            <w:pPr>
              <w:pStyle w:val="ListParagraph"/>
              <w:ind w:left="0"/>
            </w:pPr>
          </w:p>
          <w:p w:rsidR="00BD2F22" w:rsidRDefault="00BD2F22" w:rsidP="00AB4C79">
            <w:pPr>
              <w:pStyle w:val="ListParagraph"/>
              <w:ind w:left="0"/>
            </w:pPr>
          </w:p>
          <w:p w:rsidR="00BD2F22" w:rsidRDefault="00BD2F22" w:rsidP="00AB4C79">
            <w:pPr>
              <w:pStyle w:val="ListParagraph"/>
              <w:ind w:left="0"/>
            </w:pPr>
          </w:p>
          <w:p w:rsidR="00BD2F22" w:rsidRDefault="00BD2F22" w:rsidP="00AB4C79">
            <w:pPr>
              <w:pStyle w:val="ListParagraph"/>
              <w:ind w:left="0"/>
            </w:pPr>
          </w:p>
          <w:p w:rsidR="00BD2F22" w:rsidRDefault="00BD2F22" w:rsidP="00AB4C79">
            <w:pPr>
              <w:pStyle w:val="ListParagraph"/>
              <w:ind w:left="0"/>
            </w:pPr>
          </w:p>
          <w:p w:rsidR="00BD2F22" w:rsidRDefault="00BD2F22" w:rsidP="00AB4C79">
            <w:pPr>
              <w:pStyle w:val="ListParagraph"/>
              <w:ind w:left="0"/>
            </w:pPr>
          </w:p>
          <w:p w:rsidR="007453B4" w:rsidRDefault="007453B4" w:rsidP="00AB4C79">
            <w:pPr>
              <w:pStyle w:val="ListParagraph"/>
              <w:ind w:left="0"/>
            </w:pPr>
          </w:p>
          <w:p w:rsidR="007453B4" w:rsidRDefault="007453B4" w:rsidP="00AB4C79">
            <w:pPr>
              <w:pStyle w:val="ListParagraph"/>
              <w:ind w:left="0"/>
            </w:pPr>
          </w:p>
          <w:p w:rsidR="007453B4" w:rsidRDefault="007453B4" w:rsidP="00AB4C79">
            <w:pPr>
              <w:pStyle w:val="ListParagraph"/>
              <w:ind w:left="0"/>
            </w:pPr>
          </w:p>
          <w:p w:rsidR="007453B4" w:rsidRDefault="007453B4" w:rsidP="00AB4C79">
            <w:pPr>
              <w:pStyle w:val="ListParagraph"/>
              <w:ind w:left="0"/>
            </w:pPr>
          </w:p>
        </w:tc>
        <w:tc>
          <w:tcPr>
            <w:tcW w:w="4464" w:type="dxa"/>
          </w:tcPr>
          <w:p w:rsidR="007453B4" w:rsidRPr="00AB4C79" w:rsidRDefault="007453B4" w:rsidP="00AB4C79">
            <w:r w:rsidRPr="00AB4C79">
              <w:t xml:space="preserve"> </w:t>
            </w:r>
            <w:r>
              <w:t xml:space="preserve">2. Area </w:t>
            </w:r>
            <w:proofErr w:type="gramStart"/>
            <w:r>
              <w:t>=  38</w:t>
            </w:r>
            <w:proofErr w:type="gramEnd"/>
            <w:r>
              <w:t xml:space="preserve"> cm</w:t>
            </w:r>
            <w:r w:rsidRPr="00AB4C79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, </w:t>
            </w:r>
            <w:r w:rsidRPr="00AB4C79">
              <w:t xml:space="preserve">Find the </w:t>
            </w:r>
            <w:r w:rsidR="00BA63B6" w:rsidRPr="00BA63B6">
              <w:rPr>
                <w:b/>
              </w:rPr>
              <w:t>exact</w:t>
            </w:r>
            <w:r w:rsidR="00BA63B6" w:rsidRPr="00AB4C79">
              <w:t xml:space="preserve"> </w:t>
            </w:r>
            <w:r w:rsidRPr="00AB4C79">
              <w:t>height.</w:t>
            </w:r>
          </w:p>
          <w:p w:rsidR="007453B4" w:rsidRDefault="007453B4" w:rsidP="00AB4C79">
            <w:r>
              <w:rPr>
                <w:noProof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388620</wp:posOffset>
                  </wp:positionH>
                  <wp:positionV relativeFrom="paragraph">
                    <wp:posOffset>15875</wp:posOffset>
                  </wp:positionV>
                  <wp:extent cx="1857375" cy="1390650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453B4" w:rsidRDefault="007453B4" w:rsidP="00AB4C79"/>
          <w:p w:rsidR="007453B4" w:rsidRDefault="007453B4" w:rsidP="00AB4C79"/>
          <w:p w:rsidR="007453B4" w:rsidRPr="006D4245" w:rsidRDefault="007453B4" w:rsidP="00AB4C79">
            <w:pPr>
              <w:jc w:val="center"/>
            </w:pPr>
          </w:p>
        </w:tc>
      </w:tr>
      <w:tr w:rsidR="005F5D4F" w:rsidTr="007D46AB">
        <w:trPr>
          <w:trHeight w:val="135"/>
        </w:trPr>
        <w:tc>
          <w:tcPr>
            <w:tcW w:w="5958" w:type="dxa"/>
            <w:gridSpan w:val="2"/>
          </w:tcPr>
          <w:p w:rsidR="005F5D4F" w:rsidRPr="00AB4C79" w:rsidRDefault="005F5D4F" w:rsidP="005F5D4F">
            <w:r>
              <w:t xml:space="preserve">3. Given that </w:t>
            </w:r>
            <w:r w:rsidRPr="00AB4C79">
              <w:rPr>
                <w:position w:val="-6"/>
                <w:sz w:val="24"/>
                <w:szCs w:val="24"/>
              </w:rPr>
              <w:object w:dxaOrig="14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15.75pt" o:ole="">
                  <v:imagedata r:id="rId7" o:title=""/>
                </v:shape>
                <o:OLEObject Type="Embed" ProgID="Equation.DSMT4" ShapeID="_x0000_i1025" DrawAspect="Content" ObjectID="_1484738562" r:id="rId8"/>
              </w:object>
            </w:r>
            <w:r>
              <w:rPr>
                <w:rFonts w:ascii="Comic Sans MS" w:hAnsi="Comic Sans MS"/>
                <w:position w:val="-6"/>
                <w:sz w:val="20"/>
                <w:szCs w:val="20"/>
              </w:rPr>
              <w:t xml:space="preserve"> </w:t>
            </w:r>
            <w:proofErr w:type="gramStart"/>
            <w:r w:rsidRPr="00AB4C79">
              <w:rPr>
                <w:rFonts w:ascii="Comic Sans MS" w:hAnsi="Comic Sans MS"/>
                <w:sz w:val="20"/>
                <w:szCs w:val="20"/>
              </w:rPr>
              <w:t xml:space="preserve">and </w:t>
            </w:r>
            <w:proofErr w:type="gramEnd"/>
            <w:r w:rsidRPr="00E84C0E">
              <w:rPr>
                <w:position w:val="-10"/>
                <w:sz w:val="24"/>
                <w:szCs w:val="24"/>
              </w:rPr>
              <w:object w:dxaOrig="960" w:dyaOrig="380">
                <v:shape id="_x0000_i1026" type="#_x0000_t75" style="width:48pt;height:18.75pt" o:ole="">
                  <v:imagedata r:id="rId9" o:title=""/>
                </v:shape>
                <o:OLEObject Type="Embed" ProgID="Equation.3" ShapeID="_x0000_i1026" DrawAspect="Content" ObjectID="_1484738563" r:id="rId10"/>
              </w:object>
            </w:r>
            <w:r w:rsidRPr="00AB4C79">
              <w:t>.</w:t>
            </w:r>
          </w:p>
          <w:p w:rsidR="005F5D4F" w:rsidRPr="00AB4C79" w:rsidRDefault="005F5D4F" w:rsidP="005F5D4F"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>
                  <wp:simplePos x="0" y="0"/>
                  <wp:positionH relativeFrom="column">
                    <wp:posOffset>1647825</wp:posOffset>
                  </wp:positionH>
                  <wp:positionV relativeFrom="paragraph">
                    <wp:posOffset>9525</wp:posOffset>
                  </wp:positionV>
                  <wp:extent cx="1647825" cy="1504950"/>
                  <wp:effectExtent l="0" t="0" r="0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B4C79">
              <w:t>Find the</w:t>
            </w:r>
            <w:r w:rsidR="00BA63B6">
              <w:t xml:space="preserve"> </w:t>
            </w:r>
            <w:r w:rsidR="00BA63B6" w:rsidRPr="00BA63B6">
              <w:rPr>
                <w:b/>
              </w:rPr>
              <w:t>exact</w:t>
            </w:r>
            <w:r w:rsidRPr="00AB4C79">
              <w:t xml:space="preserve"> arc length and the area of a sector.</w:t>
            </w:r>
          </w:p>
          <w:p w:rsidR="005F5D4F" w:rsidRDefault="005F5D4F" w:rsidP="005F5D4F">
            <w:r w:rsidRPr="00AB4C79">
              <w:t>(answer in terms</w:t>
            </w:r>
            <w:r>
              <w:t xml:space="preserve"> of</w:t>
            </w:r>
            <w:r w:rsidRPr="008F2FF4">
              <w:rPr>
                <w:position w:val="-6"/>
                <w:sz w:val="24"/>
                <w:szCs w:val="24"/>
              </w:rPr>
              <w:object w:dxaOrig="220" w:dyaOrig="220">
                <v:shape id="_x0000_i1027" type="#_x0000_t75" style="width:11.25pt;height:11.25pt" o:ole="">
                  <v:imagedata r:id="rId12" o:title=""/>
                </v:shape>
                <o:OLEObject Type="Embed" ProgID="Equation.DSMT4" ShapeID="_x0000_i1027" DrawAspect="Content" ObjectID="_1484738564" r:id="rId13"/>
              </w:object>
            </w:r>
            <w:r w:rsidRPr="00AB4C79">
              <w:t>)</w:t>
            </w:r>
          </w:p>
          <w:p w:rsidR="005F5D4F" w:rsidRDefault="005F5D4F" w:rsidP="005F5D4F"/>
          <w:p w:rsidR="005F5D4F" w:rsidRDefault="005F5D4F" w:rsidP="005F5D4F"/>
          <w:p w:rsidR="005F5D4F" w:rsidRDefault="005F5D4F" w:rsidP="005F5D4F"/>
          <w:p w:rsidR="005F5D4F" w:rsidRDefault="005F5D4F" w:rsidP="005F5D4F"/>
          <w:p w:rsidR="005F5D4F" w:rsidRDefault="005F5D4F" w:rsidP="005F5D4F"/>
          <w:p w:rsidR="005F5D4F" w:rsidRDefault="005F5D4F" w:rsidP="005F5D4F"/>
          <w:p w:rsidR="005F5D4F" w:rsidRDefault="005F5D4F" w:rsidP="005F5D4F"/>
          <w:p w:rsidR="005F5D4F" w:rsidRDefault="005F5D4F" w:rsidP="005F5D4F"/>
          <w:p w:rsidR="005F5D4F" w:rsidRDefault="005F5D4F" w:rsidP="005F5D4F"/>
          <w:p w:rsidR="005F5D4F" w:rsidRDefault="005F5D4F" w:rsidP="005F5D4F">
            <w:pPr>
              <w:rPr>
                <w:noProof/>
              </w:rPr>
            </w:pPr>
          </w:p>
        </w:tc>
        <w:tc>
          <w:tcPr>
            <w:tcW w:w="4464" w:type="dxa"/>
          </w:tcPr>
          <w:p w:rsidR="005F5D4F" w:rsidRPr="00AB4C79" w:rsidRDefault="005F5D4F" w:rsidP="005F5D4F">
            <w:r>
              <w:t xml:space="preserve">4. </w:t>
            </w:r>
            <w:r w:rsidRPr="00AB4C79">
              <w:t xml:space="preserve"> </w:t>
            </w:r>
            <w:r>
              <w:t xml:space="preserve">The </w:t>
            </w:r>
            <w:r w:rsidRPr="00AB4C79">
              <w:t xml:space="preserve">Area of </w:t>
            </w:r>
            <w:r>
              <w:t xml:space="preserve">a </w:t>
            </w:r>
            <w:r w:rsidRPr="00AB4C79">
              <w:t xml:space="preserve">circle </w:t>
            </w:r>
            <w:proofErr w:type="gramStart"/>
            <w:r w:rsidRPr="00AB4C79">
              <w:t xml:space="preserve">is </w:t>
            </w:r>
            <w:proofErr w:type="gramEnd"/>
            <w:r w:rsidRPr="00300DD0">
              <w:rPr>
                <w:position w:val="-6"/>
                <w:sz w:val="24"/>
                <w:szCs w:val="24"/>
              </w:rPr>
              <w:object w:dxaOrig="440" w:dyaOrig="279">
                <v:shape id="_x0000_i1028" type="#_x0000_t75" style="width:22.5pt;height:14.25pt" o:ole="">
                  <v:imagedata r:id="rId14" o:title=""/>
                </v:shape>
                <o:OLEObject Type="Embed" ProgID="Equation.DSMT4" ShapeID="_x0000_i1028" DrawAspect="Content" ObjectID="_1484738565" r:id="rId15"/>
              </w:object>
            </w:r>
            <w:r w:rsidRPr="00AB4C79">
              <w:t xml:space="preserve">.  Find the </w:t>
            </w:r>
            <w:r w:rsidR="00BA63B6" w:rsidRPr="00BA63B6">
              <w:rPr>
                <w:b/>
              </w:rPr>
              <w:t>exact</w:t>
            </w:r>
            <w:r w:rsidR="00BA63B6" w:rsidRPr="00AB4C79">
              <w:t xml:space="preserve"> </w:t>
            </w:r>
            <w:r w:rsidRPr="005F5D4F">
              <w:rPr>
                <w:b/>
              </w:rPr>
              <w:t>diameter</w:t>
            </w:r>
            <w:r w:rsidRPr="00AB4C79">
              <w:t xml:space="preserve"> of the circle.</w:t>
            </w:r>
          </w:p>
          <w:p w:rsidR="005F5D4F" w:rsidRDefault="005F5D4F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Pr="00AB4C79" w:rsidRDefault="00BD2F22" w:rsidP="00AB4C79"/>
        </w:tc>
      </w:tr>
      <w:tr w:rsidR="00EE2450" w:rsidTr="00AB4C79">
        <w:trPr>
          <w:trHeight w:val="135"/>
        </w:trPr>
        <w:tc>
          <w:tcPr>
            <w:tcW w:w="4956" w:type="dxa"/>
          </w:tcPr>
          <w:p w:rsidR="00EE2450" w:rsidRDefault="00A6552F" w:rsidP="00AB4C79">
            <w:r>
              <w:rPr>
                <w:noProof/>
              </w:rPr>
              <w:drawing>
                <wp:anchor distT="0" distB="0" distL="114300" distR="114300" simplePos="0" relativeHeight="251645952" behindDoc="0" locked="0" layoutInCell="1" allowOverlap="1">
                  <wp:simplePos x="0" y="0"/>
                  <wp:positionH relativeFrom="column">
                    <wp:posOffset>485775</wp:posOffset>
                  </wp:positionH>
                  <wp:positionV relativeFrom="paragraph">
                    <wp:posOffset>189230</wp:posOffset>
                  </wp:positionV>
                  <wp:extent cx="1619250" cy="1468622"/>
                  <wp:effectExtent l="0" t="0" r="0" b="0"/>
                  <wp:wrapNone/>
                  <wp:docPr id="4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4686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E2450" w:rsidRPr="00AB4C79">
              <w:t xml:space="preserve"> </w:t>
            </w:r>
            <w:r w:rsidR="007D46AB">
              <w:t>5</w:t>
            </w:r>
            <w:r w:rsidR="00806AF2">
              <w:t xml:space="preserve">. </w:t>
            </w:r>
            <w:r w:rsidR="00EE2450" w:rsidRPr="00AB4C79">
              <w:t>Find the</w:t>
            </w:r>
            <w:r w:rsidR="00BA63B6" w:rsidRPr="00BA63B6">
              <w:rPr>
                <w:b/>
              </w:rPr>
              <w:t xml:space="preserve"> </w:t>
            </w:r>
            <w:proofErr w:type="gramStart"/>
            <w:r w:rsidR="00BA63B6" w:rsidRPr="00BA63B6">
              <w:rPr>
                <w:b/>
              </w:rPr>
              <w:t>exact</w:t>
            </w:r>
            <w:r w:rsidR="00BA63B6">
              <w:rPr>
                <w:b/>
              </w:rPr>
              <w:t xml:space="preserve"> </w:t>
            </w:r>
            <w:r w:rsidR="00EE2450" w:rsidRPr="00AB4C79">
              <w:t xml:space="preserve"> radius</w:t>
            </w:r>
            <w:proofErr w:type="gramEnd"/>
            <w:r w:rsidR="00EE2450" w:rsidRPr="00AB4C79">
              <w:t xml:space="preserve"> of the circle with the area sector </w:t>
            </w:r>
            <w:r w:rsidR="00EE2450" w:rsidRPr="00B47FA3">
              <w:rPr>
                <w:position w:val="-6"/>
                <w:sz w:val="24"/>
                <w:szCs w:val="24"/>
              </w:rPr>
              <w:object w:dxaOrig="460" w:dyaOrig="279">
                <v:shape id="_x0000_i1029" type="#_x0000_t75" style="width:23.25pt;height:14.25pt" o:ole="">
                  <v:imagedata r:id="rId17" o:title=""/>
                </v:shape>
                <o:OLEObject Type="Embed" ProgID="Equation.DSMT4" ShapeID="_x0000_i1029" DrawAspect="Content" ObjectID="_1484738566" r:id="rId18"/>
              </w:object>
            </w:r>
            <w:r w:rsidR="00EE2450" w:rsidRPr="00AB4C79">
              <w:t>in</w:t>
            </w:r>
            <w:r w:rsidR="00EE2450" w:rsidRPr="00AB4C79">
              <w:rPr>
                <w:vertAlign w:val="superscript"/>
              </w:rPr>
              <w:t>2</w:t>
            </w:r>
            <w:r w:rsidR="00EE2450" w:rsidRPr="00AB4C79">
              <w:t>.</w:t>
            </w:r>
          </w:p>
          <w:p w:rsidR="005716E1" w:rsidRDefault="005716E1" w:rsidP="00AB4C79"/>
          <w:p w:rsidR="00A6552F" w:rsidRDefault="00A6552F" w:rsidP="00AB4C79"/>
          <w:p w:rsidR="00A6552F" w:rsidRDefault="00A6552F" w:rsidP="00AB4C79"/>
          <w:p w:rsidR="00A6552F" w:rsidRDefault="00A6552F" w:rsidP="00AB4C79"/>
          <w:p w:rsidR="00A6552F" w:rsidRDefault="00A6552F" w:rsidP="00AB4C79"/>
          <w:p w:rsidR="00A6552F" w:rsidRDefault="00A6552F" w:rsidP="00AB4C79"/>
          <w:p w:rsidR="005716E1" w:rsidRPr="00AB4C79" w:rsidRDefault="005716E1" w:rsidP="00AB4C79"/>
          <w:p w:rsidR="00EE2450" w:rsidRPr="002339DC" w:rsidRDefault="00EE2450" w:rsidP="00AB4C79"/>
        </w:tc>
        <w:tc>
          <w:tcPr>
            <w:tcW w:w="5466" w:type="dxa"/>
            <w:gridSpan w:val="2"/>
          </w:tcPr>
          <w:p w:rsidR="00EE2450" w:rsidRDefault="00A6552F" w:rsidP="00AB4C79">
            <w:r>
              <w:rPr>
                <w:noProof/>
              </w:rPr>
              <w:drawing>
                <wp:anchor distT="0" distB="0" distL="114300" distR="114300" simplePos="0" relativeHeight="251641856" behindDoc="0" locked="0" layoutInCell="1" allowOverlap="1">
                  <wp:simplePos x="0" y="0"/>
                  <wp:positionH relativeFrom="column">
                    <wp:posOffset>246307</wp:posOffset>
                  </wp:positionH>
                  <wp:positionV relativeFrom="paragraph">
                    <wp:posOffset>74930</wp:posOffset>
                  </wp:positionV>
                  <wp:extent cx="1657350" cy="1533525"/>
                  <wp:effectExtent l="0" t="0" r="0" b="0"/>
                  <wp:wrapNone/>
                  <wp:docPr id="7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533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E2450" w:rsidRPr="00AB4C79">
              <w:t xml:space="preserve"> </w:t>
            </w:r>
            <w:r w:rsidR="007D46AB">
              <w:t>6</w:t>
            </w:r>
            <w:r w:rsidR="00806AF2">
              <w:t xml:space="preserve">. </w:t>
            </w:r>
            <w:r w:rsidR="00EE2450" w:rsidRPr="00AB4C79">
              <w:t xml:space="preserve">Find the </w:t>
            </w:r>
            <w:r w:rsidR="00BA63B6" w:rsidRPr="00BA63B6">
              <w:rPr>
                <w:b/>
              </w:rPr>
              <w:t>exact</w:t>
            </w:r>
            <w:r w:rsidR="00BA63B6" w:rsidRPr="00AB4C79">
              <w:t xml:space="preserve"> </w:t>
            </w:r>
            <w:r w:rsidR="00EE2450" w:rsidRPr="00AB4C79">
              <w:t>area of the shaded region.</w:t>
            </w:r>
          </w:p>
          <w:p w:rsidR="005716E1" w:rsidRDefault="005716E1" w:rsidP="00AB4C79"/>
          <w:p w:rsidR="005716E1" w:rsidRDefault="005716E1" w:rsidP="00AB4C79"/>
          <w:p w:rsidR="00EE2450" w:rsidRDefault="00EE2450" w:rsidP="00AB4C79"/>
          <w:p w:rsidR="005F5D4F" w:rsidRDefault="005F5D4F" w:rsidP="00AB4C79"/>
          <w:p w:rsidR="005F5D4F" w:rsidRDefault="005F5D4F" w:rsidP="00AB4C79"/>
          <w:p w:rsidR="005F5D4F" w:rsidRDefault="005F5D4F" w:rsidP="00AB4C79"/>
          <w:p w:rsidR="005F5D4F" w:rsidRDefault="005F5D4F" w:rsidP="00AB4C79"/>
          <w:p w:rsidR="005F5D4F" w:rsidRDefault="005F5D4F" w:rsidP="00AB4C79"/>
          <w:p w:rsidR="005F5D4F" w:rsidRDefault="005F5D4F" w:rsidP="00AB4C79"/>
          <w:p w:rsidR="005F5D4F" w:rsidRDefault="005F5D4F" w:rsidP="00AB4C79"/>
          <w:p w:rsidR="005F5D4F" w:rsidRDefault="005F5D4F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BD2F22" w:rsidRDefault="00BD2F22" w:rsidP="00AB4C79"/>
          <w:p w:rsidR="005F5D4F" w:rsidRPr="00AB4C79" w:rsidRDefault="005F5D4F" w:rsidP="00BD2F22"/>
        </w:tc>
      </w:tr>
      <w:tr w:rsidR="005F5D4F" w:rsidTr="00AB4C79">
        <w:trPr>
          <w:trHeight w:val="135"/>
        </w:trPr>
        <w:tc>
          <w:tcPr>
            <w:tcW w:w="4956" w:type="dxa"/>
          </w:tcPr>
          <w:p w:rsidR="005F5D4F" w:rsidRPr="00AB4C79" w:rsidRDefault="002C0DEE" w:rsidP="005F5D4F">
            <w:r>
              <w:rPr>
                <w:noProof/>
              </w:rPr>
              <w:lastRenderedPageBreak/>
              <w:drawing>
                <wp:anchor distT="0" distB="0" distL="114300" distR="114300" simplePos="0" relativeHeight="251710464" behindDoc="0" locked="0" layoutInCell="1" allowOverlap="1">
                  <wp:simplePos x="0" y="0"/>
                  <wp:positionH relativeFrom="column">
                    <wp:posOffset>-209550</wp:posOffset>
                  </wp:positionH>
                  <wp:positionV relativeFrom="paragraph">
                    <wp:posOffset>112395</wp:posOffset>
                  </wp:positionV>
                  <wp:extent cx="1638300" cy="1743075"/>
                  <wp:effectExtent l="0" t="0" r="0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743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F5D4F">
              <w:t>7</w:t>
            </w:r>
            <w:r w:rsidR="00BA63B6">
              <w:t>a</w:t>
            </w:r>
            <w:r w:rsidR="005F5D4F">
              <w:t xml:space="preserve">. </w:t>
            </w:r>
            <w:r w:rsidR="005F5D4F" w:rsidRPr="00AB4C79">
              <w:t xml:space="preserve">Find the </w:t>
            </w:r>
            <w:r w:rsidR="00BA63B6" w:rsidRPr="00BA63B6">
              <w:rPr>
                <w:b/>
              </w:rPr>
              <w:t>exact</w:t>
            </w:r>
            <w:r w:rsidR="00BA63B6" w:rsidRPr="00AB4C79">
              <w:t xml:space="preserve"> </w:t>
            </w:r>
            <w:r w:rsidR="005F5D4F" w:rsidRPr="00AB4C79">
              <w:t>area of the shaded region</w:t>
            </w:r>
            <w:r w:rsidR="00BA63B6">
              <w:t>.</w:t>
            </w:r>
          </w:p>
          <w:p w:rsidR="005F5D4F" w:rsidRDefault="005F5D4F" w:rsidP="005F5D4F"/>
          <w:p w:rsidR="005F5D4F" w:rsidRPr="00AB4C79" w:rsidRDefault="005F5D4F" w:rsidP="005F5D4F"/>
          <w:p w:rsidR="005F5D4F" w:rsidRDefault="005F5D4F" w:rsidP="005F5D4F">
            <w:bookmarkStart w:id="0" w:name="_GoBack"/>
            <w:bookmarkEnd w:id="0"/>
          </w:p>
          <w:p w:rsidR="005F5D4F" w:rsidRDefault="005F5D4F" w:rsidP="005F5D4F"/>
          <w:p w:rsidR="005F5D4F" w:rsidRDefault="005F5D4F" w:rsidP="00AB4C79">
            <w:pPr>
              <w:rPr>
                <w:noProof/>
              </w:rPr>
            </w:pPr>
          </w:p>
        </w:tc>
        <w:tc>
          <w:tcPr>
            <w:tcW w:w="5466" w:type="dxa"/>
            <w:gridSpan w:val="2"/>
          </w:tcPr>
          <w:p w:rsidR="00BA63B6" w:rsidRPr="00AB4C79" w:rsidRDefault="00BA63B6" w:rsidP="00BA63B6">
            <w:r>
              <w:t xml:space="preserve">7b. </w:t>
            </w:r>
            <w:r w:rsidRPr="00AB4C79">
              <w:t xml:space="preserve">Find the </w:t>
            </w:r>
            <w:r w:rsidRPr="00BA63B6">
              <w:rPr>
                <w:b/>
              </w:rPr>
              <w:t>exact</w:t>
            </w:r>
            <w:r w:rsidRPr="00AB4C79">
              <w:t xml:space="preserve"> area of the shaded region</w:t>
            </w:r>
            <w:r>
              <w:t>.</w:t>
            </w:r>
          </w:p>
          <w:p w:rsidR="005F5D4F" w:rsidRDefault="002C0DEE" w:rsidP="00AB4C79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711488" behindDoc="0" locked="0" layoutInCell="1" allowOverlap="1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-635</wp:posOffset>
                  </wp:positionV>
                  <wp:extent cx="1485900" cy="1485900"/>
                  <wp:effectExtent l="0" t="0" r="0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453B4" w:rsidTr="007453B4">
        <w:trPr>
          <w:gridAfter w:val="1"/>
          <w:wAfter w:w="4464" w:type="dxa"/>
          <w:trHeight w:val="135"/>
        </w:trPr>
        <w:tc>
          <w:tcPr>
            <w:tcW w:w="5958" w:type="dxa"/>
            <w:gridSpan w:val="2"/>
          </w:tcPr>
          <w:p w:rsidR="007453B4" w:rsidRDefault="007453B4" w:rsidP="00AB4C79"/>
          <w:p w:rsidR="007453B4" w:rsidRDefault="007453B4" w:rsidP="00AB4C79"/>
        </w:tc>
      </w:tr>
    </w:tbl>
    <w:p w:rsidR="006A4229" w:rsidRDefault="006A4229" w:rsidP="00AB4C79"/>
    <w:p w:rsidR="00BD2F22" w:rsidRDefault="00BD2F22" w:rsidP="00AB4C79"/>
    <w:p w:rsidR="00BD2F22" w:rsidRDefault="00BD2F22" w:rsidP="00AB4C79"/>
    <w:p w:rsidR="00BD2F22" w:rsidRDefault="00BD2F22" w:rsidP="00AB4C79"/>
    <w:p w:rsidR="00BD2F22" w:rsidRDefault="00BD2F22" w:rsidP="00AB4C79"/>
    <w:p w:rsidR="00BD2F22" w:rsidRDefault="00BD2F22" w:rsidP="00AB4C79"/>
    <w:p w:rsidR="006A4229" w:rsidRDefault="006A4229" w:rsidP="00AB4C79"/>
    <w:p w:rsidR="009E0540" w:rsidRDefault="009E0540" w:rsidP="00AB4C79">
      <w:r>
        <w:tab/>
      </w:r>
      <w:r>
        <w:tab/>
      </w:r>
    </w:p>
    <w:tbl>
      <w:tblPr>
        <w:tblW w:w="11446" w:type="dxa"/>
        <w:tblLayout w:type="fixed"/>
        <w:tblCellMar>
          <w:left w:w="115" w:type="dxa"/>
          <w:right w:w="115" w:type="dxa"/>
        </w:tblCellMar>
        <w:tblLook w:val="01E0"/>
      </w:tblPr>
      <w:tblGrid>
        <w:gridCol w:w="415"/>
        <w:gridCol w:w="650"/>
        <w:gridCol w:w="2967"/>
        <w:gridCol w:w="650"/>
        <w:gridCol w:w="2973"/>
        <w:gridCol w:w="650"/>
        <w:gridCol w:w="2980"/>
        <w:gridCol w:w="161"/>
      </w:tblGrid>
      <w:tr w:rsidR="007453B4" w:rsidRPr="00371F7B" w:rsidTr="007453B4">
        <w:tc>
          <w:tcPr>
            <w:tcW w:w="11446" w:type="dxa"/>
            <w:gridSpan w:val="8"/>
          </w:tcPr>
          <w:p w:rsidR="007453B4" w:rsidRPr="00371F7B" w:rsidRDefault="007453B4" w:rsidP="007D46AB">
            <w:pPr>
              <w:pStyle w:val="ListParagraph"/>
              <w:numPr>
                <w:ilvl w:val="0"/>
                <w:numId w:val="7"/>
              </w:numPr>
            </w:pPr>
            <w:r w:rsidRPr="00371F7B">
              <w:t>Solve for</w:t>
            </w:r>
            <w:r w:rsidR="00BA63B6">
              <w:t xml:space="preserve"> the </w:t>
            </w:r>
            <w:r w:rsidR="00BA63B6" w:rsidRPr="00BA63B6">
              <w:rPr>
                <w:b/>
              </w:rPr>
              <w:t>exact</w:t>
            </w:r>
            <w:r w:rsidR="00BA63B6">
              <w:rPr>
                <w:b/>
              </w:rPr>
              <w:t xml:space="preserve"> value </w:t>
            </w:r>
            <w:r w:rsidR="00BA63B6">
              <w:t>of</w:t>
            </w:r>
            <w:r w:rsidRPr="00371F7B">
              <w:rPr>
                <w:position w:val="-6"/>
              </w:rPr>
              <w:object w:dxaOrig="200" w:dyaOrig="220">
                <v:shape id="_x0000_i1030" type="#_x0000_t75" style="width:9.75pt;height:11.25pt" o:ole="">
                  <v:imagedata r:id="rId22" o:title=""/>
                </v:shape>
                <o:OLEObject Type="Embed" ProgID="Equation.DSMT4" ShapeID="_x0000_i1030" DrawAspect="Content" ObjectID="_1484738567" r:id="rId23"/>
              </w:object>
            </w:r>
            <w:r w:rsidRPr="00371F7B">
              <w:t xml:space="preserve"> and </w:t>
            </w:r>
            <w:r w:rsidRPr="00371F7B">
              <w:rPr>
                <w:position w:val="-10"/>
              </w:rPr>
              <w:object w:dxaOrig="220" w:dyaOrig="260">
                <v:shape id="_x0000_i1031" type="#_x0000_t75" style="width:11.25pt;height:12.75pt" o:ole="">
                  <v:imagedata r:id="rId24" o:title=""/>
                </v:shape>
                <o:OLEObject Type="Embed" ProgID="Equation.DSMT4" ShapeID="_x0000_i1031" DrawAspect="Content" ObjectID="_1484738568" r:id="rId25"/>
              </w:object>
            </w:r>
            <w:r w:rsidRPr="00371F7B">
              <w:t xml:space="preserve"> in the following special right triangles.</w:t>
            </w:r>
          </w:p>
        </w:tc>
      </w:tr>
      <w:tr w:rsidR="007453B4" w:rsidRPr="00371F7B" w:rsidTr="007453B4">
        <w:trPr>
          <w:gridAfter w:val="1"/>
          <w:wAfter w:w="161" w:type="dxa"/>
        </w:trPr>
        <w:tc>
          <w:tcPr>
            <w:tcW w:w="415" w:type="dxa"/>
          </w:tcPr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>
            <w:r w:rsidRPr="00371F7B">
              <w:t>a.</w:t>
            </w:r>
          </w:p>
        </w:tc>
        <w:tc>
          <w:tcPr>
            <w:tcW w:w="2967" w:type="dxa"/>
          </w:tcPr>
          <w:p w:rsidR="007D46AB" w:rsidRDefault="007453B4" w:rsidP="007453B4">
            <w:r>
              <w:rPr>
                <w:noProof/>
              </w:rPr>
              <w:drawing>
                <wp:inline distT="0" distB="0" distL="0" distR="0">
                  <wp:extent cx="904875" cy="130492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46AB" w:rsidRPr="00371F7B" w:rsidRDefault="007D46AB" w:rsidP="007453B4"/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>
            <w:r w:rsidRPr="00371F7B">
              <w:t>b.</w:t>
            </w:r>
          </w:p>
        </w:tc>
        <w:tc>
          <w:tcPr>
            <w:tcW w:w="2973" w:type="dxa"/>
          </w:tcPr>
          <w:p w:rsidR="007453B4" w:rsidRPr="00371F7B" w:rsidRDefault="007453B4" w:rsidP="007453B4">
            <w:r>
              <w:rPr>
                <w:noProof/>
              </w:rPr>
              <w:drawing>
                <wp:inline distT="0" distB="0" distL="0" distR="0">
                  <wp:extent cx="1285875" cy="112395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0" w:type="dxa"/>
          </w:tcPr>
          <w:p w:rsidR="007453B4" w:rsidRPr="00371F7B" w:rsidRDefault="007453B4" w:rsidP="007453B4">
            <w:r w:rsidRPr="00371F7B">
              <w:t>c.</w:t>
            </w:r>
          </w:p>
        </w:tc>
        <w:tc>
          <w:tcPr>
            <w:tcW w:w="2980" w:type="dxa"/>
          </w:tcPr>
          <w:p w:rsidR="007453B4" w:rsidRPr="00371F7B" w:rsidRDefault="007453B4" w:rsidP="007453B4">
            <w:pPr>
              <w:rPr>
                <w:sz w:val="16"/>
                <w:szCs w:val="16"/>
              </w:rPr>
            </w:pPr>
            <w:r>
              <w:rPr>
                <w:noProof/>
              </w:rPr>
              <w:drawing>
                <wp:inline distT="0" distB="0" distL="0" distR="0">
                  <wp:extent cx="771525" cy="13716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t="2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453B4" w:rsidRPr="00371F7B" w:rsidRDefault="007453B4" w:rsidP="007453B4">
            <w:pPr>
              <w:rPr>
                <w:sz w:val="16"/>
                <w:szCs w:val="16"/>
              </w:rPr>
            </w:pPr>
          </w:p>
        </w:tc>
      </w:tr>
      <w:tr w:rsidR="007453B4" w:rsidRPr="00371F7B" w:rsidTr="007453B4">
        <w:trPr>
          <w:gridAfter w:val="1"/>
          <w:wAfter w:w="161" w:type="dxa"/>
        </w:trPr>
        <w:tc>
          <w:tcPr>
            <w:tcW w:w="415" w:type="dxa"/>
          </w:tcPr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/>
        </w:tc>
        <w:tc>
          <w:tcPr>
            <w:tcW w:w="2967" w:type="dxa"/>
          </w:tcPr>
          <w:p w:rsidR="007453B4" w:rsidRPr="00371F7B" w:rsidRDefault="007453B4" w:rsidP="007453B4">
            <w:pPr>
              <w:rPr>
                <w:sz w:val="8"/>
                <w:szCs w:val="8"/>
              </w:rPr>
            </w:pPr>
            <w:r w:rsidRPr="00371F7B">
              <w:rPr>
                <w:position w:val="-6"/>
              </w:rPr>
              <w:object w:dxaOrig="200" w:dyaOrig="220">
                <v:shape id="_x0000_i1032" type="#_x0000_t75" style="width:9.75pt;height:11.25pt" o:ole="">
                  <v:imagedata r:id="rId22" o:title=""/>
                </v:shape>
                <o:OLEObject Type="Embed" ProgID="Equation.DSMT4" ShapeID="_x0000_i1032" DrawAspect="Content" ObjectID="_1484738569" r:id="rId29"/>
              </w:object>
            </w:r>
            <w:r w:rsidRPr="00371F7B">
              <w:t xml:space="preserve"> = __________</w:t>
            </w:r>
          </w:p>
          <w:p w:rsidR="007453B4" w:rsidRPr="00371F7B" w:rsidRDefault="007453B4" w:rsidP="007453B4">
            <w:pPr>
              <w:rPr>
                <w:sz w:val="8"/>
                <w:szCs w:val="8"/>
              </w:rPr>
            </w:pPr>
          </w:p>
          <w:p w:rsidR="007453B4" w:rsidRPr="00371F7B" w:rsidRDefault="007453B4" w:rsidP="007453B4">
            <w:r w:rsidRPr="00371F7B">
              <w:rPr>
                <w:position w:val="-10"/>
              </w:rPr>
              <w:object w:dxaOrig="220" w:dyaOrig="260">
                <v:shape id="_x0000_i1033" type="#_x0000_t75" style="width:11.25pt;height:12.75pt" o:ole="">
                  <v:imagedata r:id="rId30" o:title=""/>
                </v:shape>
                <o:OLEObject Type="Embed" ProgID="Equation.DSMT4" ShapeID="_x0000_i1033" DrawAspect="Content" ObjectID="_1484738570" r:id="rId31"/>
              </w:object>
            </w:r>
            <w:r w:rsidRPr="00371F7B">
              <w:t xml:space="preserve"> = __________</w:t>
            </w:r>
          </w:p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/>
        </w:tc>
        <w:tc>
          <w:tcPr>
            <w:tcW w:w="2973" w:type="dxa"/>
          </w:tcPr>
          <w:p w:rsidR="007453B4" w:rsidRPr="00371F7B" w:rsidRDefault="007453B4" w:rsidP="007453B4">
            <w:pPr>
              <w:rPr>
                <w:sz w:val="8"/>
                <w:szCs w:val="8"/>
              </w:rPr>
            </w:pPr>
            <w:r w:rsidRPr="00371F7B">
              <w:rPr>
                <w:position w:val="-6"/>
              </w:rPr>
              <w:object w:dxaOrig="200" w:dyaOrig="220">
                <v:shape id="_x0000_i1034" type="#_x0000_t75" style="width:9.75pt;height:11.25pt" o:ole="">
                  <v:imagedata r:id="rId22" o:title=""/>
                </v:shape>
                <o:OLEObject Type="Embed" ProgID="Equation.DSMT4" ShapeID="_x0000_i1034" DrawAspect="Content" ObjectID="_1484738571" r:id="rId32"/>
              </w:object>
            </w:r>
            <w:r w:rsidRPr="00371F7B">
              <w:t xml:space="preserve"> = __________</w:t>
            </w:r>
          </w:p>
          <w:p w:rsidR="007453B4" w:rsidRPr="00371F7B" w:rsidRDefault="007453B4" w:rsidP="007453B4">
            <w:pPr>
              <w:rPr>
                <w:sz w:val="8"/>
                <w:szCs w:val="8"/>
              </w:rPr>
            </w:pPr>
          </w:p>
          <w:p w:rsidR="007453B4" w:rsidRPr="00371F7B" w:rsidRDefault="007453B4" w:rsidP="007453B4">
            <w:r w:rsidRPr="00371F7B">
              <w:rPr>
                <w:position w:val="-10"/>
              </w:rPr>
              <w:object w:dxaOrig="220" w:dyaOrig="260">
                <v:shape id="_x0000_i1035" type="#_x0000_t75" style="width:11.25pt;height:12.75pt" o:ole="">
                  <v:imagedata r:id="rId30" o:title=""/>
                </v:shape>
                <o:OLEObject Type="Embed" ProgID="Equation.DSMT4" ShapeID="_x0000_i1035" DrawAspect="Content" ObjectID="_1484738572" r:id="rId33"/>
              </w:object>
            </w:r>
            <w:r w:rsidRPr="00371F7B">
              <w:t xml:space="preserve"> = __________</w:t>
            </w:r>
          </w:p>
        </w:tc>
        <w:tc>
          <w:tcPr>
            <w:tcW w:w="650" w:type="dxa"/>
          </w:tcPr>
          <w:p w:rsidR="007453B4" w:rsidRPr="00371F7B" w:rsidRDefault="007453B4" w:rsidP="007453B4"/>
        </w:tc>
        <w:tc>
          <w:tcPr>
            <w:tcW w:w="2980" w:type="dxa"/>
          </w:tcPr>
          <w:p w:rsidR="007453B4" w:rsidRPr="00371F7B" w:rsidRDefault="007453B4" w:rsidP="007453B4">
            <w:pPr>
              <w:rPr>
                <w:sz w:val="8"/>
                <w:szCs w:val="8"/>
              </w:rPr>
            </w:pPr>
            <w:r w:rsidRPr="00371F7B">
              <w:rPr>
                <w:position w:val="-6"/>
              </w:rPr>
              <w:object w:dxaOrig="200" w:dyaOrig="220">
                <v:shape id="_x0000_i1036" type="#_x0000_t75" style="width:9.75pt;height:11.25pt" o:ole="">
                  <v:imagedata r:id="rId22" o:title=""/>
                </v:shape>
                <o:OLEObject Type="Embed" ProgID="Equation.DSMT4" ShapeID="_x0000_i1036" DrawAspect="Content" ObjectID="_1484738573" r:id="rId34"/>
              </w:object>
            </w:r>
            <w:r w:rsidRPr="00371F7B">
              <w:t xml:space="preserve"> = __________</w:t>
            </w:r>
          </w:p>
          <w:p w:rsidR="007453B4" w:rsidRPr="00371F7B" w:rsidRDefault="007453B4" w:rsidP="007453B4">
            <w:pPr>
              <w:rPr>
                <w:sz w:val="8"/>
                <w:szCs w:val="8"/>
              </w:rPr>
            </w:pPr>
          </w:p>
          <w:p w:rsidR="007453B4" w:rsidRPr="00371F7B" w:rsidRDefault="007453B4" w:rsidP="007453B4">
            <w:r w:rsidRPr="00371F7B">
              <w:rPr>
                <w:position w:val="-10"/>
              </w:rPr>
              <w:object w:dxaOrig="220" w:dyaOrig="260">
                <v:shape id="_x0000_i1037" type="#_x0000_t75" style="width:11.25pt;height:12.75pt" o:ole="">
                  <v:imagedata r:id="rId30" o:title=""/>
                </v:shape>
                <o:OLEObject Type="Embed" ProgID="Equation.DSMT4" ShapeID="_x0000_i1037" DrawAspect="Content" ObjectID="_1484738574" r:id="rId35"/>
              </w:object>
            </w:r>
            <w:r w:rsidRPr="00371F7B">
              <w:t xml:space="preserve"> = __________</w:t>
            </w:r>
          </w:p>
        </w:tc>
      </w:tr>
      <w:tr w:rsidR="007453B4" w:rsidRPr="00371F7B" w:rsidTr="007453B4">
        <w:trPr>
          <w:gridAfter w:val="1"/>
          <w:wAfter w:w="161" w:type="dxa"/>
        </w:trPr>
        <w:tc>
          <w:tcPr>
            <w:tcW w:w="415" w:type="dxa"/>
          </w:tcPr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>
            <w:r w:rsidRPr="00371F7B">
              <w:t>d.</w:t>
            </w:r>
          </w:p>
        </w:tc>
        <w:tc>
          <w:tcPr>
            <w:tcW w:w="2967" w:type="dxa"/>
          </w:tcPr>
          <w:p w:rsidR="007D46AB" w:rsidRDefault="007453B4" w:rsidP="007453B4">
            <w:r>
              <w:rPr>
                <w:noProof/>
              </w:rPr>
              <w:drawing>
                <wp:inline distT="0" distB="0" distL="0" distR="0">
                  <wp:extent cx="676275" cy="98107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46AB" w:rsidRPr="00371F7B" w:rsidRDefault="007D46AB" w:rsidP="007453B4"/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>
            <w:r w:rsidRPr="00371F7B">
              <w:t>e.</w:t>
            </w:r>
          </w:p>
        </w:tc>
        <w:tc>
          <w:tcPr>
            <w:tcW w:w="2973" w:type="dxa"/>
          </w:tcPr>
          <w:p w:rsidR="007453B4" w:rsidRPr="00371F7B" w:rsidRDefault="007453B4" w:rsidP="007453B4">
            <w:r>
              <w:rPr>
                <w:noProof/>
              </w:rPr>
              <w:drawing>
                <wp:inline distT="0" distB="0" distL="0" distR="0">
                  <wp:extent cx="752475" cy="10572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0" w:type="dxa"/>
          </w:tcPr>
          <w:p w:rsidR="007453B4" w:rsidRPr="00371F7B" w:rsidRDefault="007453B4" w:rsidP="007453B4">
            <w:r w:rsidRPr="00371F7B">
              <w:t>f.</w:t>
            </w:r>
          </w:p>
        </w:tc>
        <w:tc>
          <w:tcPr>
            <w:tcW w:w="2980" w:type="dxa"/>
          </w:tcPr>
          <w:p w:rsidR="007453B4" w:rsidRPr="00371F7B" w:rsidRDefault="007453B4" w:rsidP="007453B4">
            <w:r>
              <w:rPr>
                <w:noProof/>
              </w:rPr>
              <w:drawing>
                <wp:inline distT="0" distB="0" distL="0" distR="0">
                  <wp:extent cx="828675" cy="9906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A3E46" w:rsidRPr="00EA3E46">
              <w:rPr>
                <w:noProof/>
                <w:sz w:val="2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6" type="#_x0000_t202" style="position:absolute;margin-left:9.25pt;margin-top:50.3pt;width:17.45pt;height:21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" filled="f" stroked="f">
                  <v:textbox style="mso-fit-shape-to-text:t">
                    <w:txbxContent>
                      <w:p w:rsidR="009A7001" w:rsidRDefault="009A7001" w:rsidP="007453B4">
                        <w:r>
                          <w:t xml:space="preserve">   </w:t>
                        </w:r>
                      </w:p>
                    </w:txbxContent>
                  </v:textbox>
                </v:shape>
              </w:pict>
            </w:r>
          </w:p>
        </w:tc>
      </w:tr>
      <w:tr w:rsidR="007453B4" w:rsidRPr="00371F7B" w:rsidTr="007453B4">
        <w:trPr>
          <w:gridAfter w:val="1"/>
          <w:wAfter w:w="161" w:type="dxa"/>
        </w:trPr>
        <w:tc>
          <w:tcPr>
            <w:tcW w:w="415" w:type="dxa"/>
          </w:tcPr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/>
        </w:tc>
        <w:tc>
          <w:tcPr>
            <w:tcW w:w="2967" w:type="dxa"/>
          </w:tcPr>
          <w:p w:rsidR="007453B4" w:rsidRPr="00371F7B" w:rsidRDefault="007453B4" w:rsidP="007453B4">
            <w:pPr>
              <w:rPr>
                <w:sz w:val="8"/>
                <w:szCs w:val="8"/>
              </w:rPr>
            </w:pPr>
            <w:r w:rsidRPr="00371F7B">
              <w:rPr>
                <w:position w:val="-6"/>
              </w:rPr>
              <w:object w:dxaOrig="200" w:dyaOrig="220">
                <v:shape id="_x0000_i1038" type="#_x0000_t75" style="width:9.75pt;height:11.25pt" o:ole="">
                  <v:imagedata r:id="rId22" o:title=""/>
                </v:shape>
                <o:OLEObject Type="Embed" ProgID="Equation.DSMT4" ShapeID="_x0000_i1038" DrawAspect="Content" ObjectID="_1484738575" r:id="rId39"/>
              </w:object>
            </w:r>
            <w:r w:rsidRPr="00371F7B">
              <w:t xml:space="preserve"> = __________</w:t>
            </w:r>
          </w:p>
          <w:p w:rsidR="007453B4" w:rsidRPr="00371F7B" w:rsidRDefault="007453B4" w:rsidP="007453B4">
            <w:pPr>
              <w:rPr>
                <w:sz w:val="8"/>
                <w:szCs w:val="8"/>
              </w:rPr>
            </w:pPr>
          </w:p>
          <w:p w:rsidR="007453B4" w:rsidRPr="00371F7B" w:rsidRDefault="007453B4" w:rsidP="007453B4">
            <w:r w:rsidRPr="00371F7B">
              <w:rPr>
                <w:position w:val="-10"/>
              </w:rPr>
              <w:object w:dxaOrig="220" w:dyaOrig="260">
                <v:shape id="_x0000_i1039" type="#_x0000_t75" style="width:11.25pt;height:12.75pt" o:ole="">
                  <v:imagedata r:id="rId30" o:title=""/>
                </v:shape>
                <o:OLEObject Type="Embed" ProgID="Equation.DSMT4" ShapeID="_x0000_i1039" DrawAspect="Content" ObjectID="_1484738576" r:id="rId40"/>
              </w:object>
            </w:r>
            <w:r w:rsidRPr="00371F7B">
              <w:t xml:space="preserve"> = __________</w:t>
            </w:r>
          </w:p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/>
        </w:tc>
        <w:tc>
          <w:tcPr>
            <w:tcW w:w="2973" w:type="dxa"/>
          </w:tcPr>
          <w:p w:rsidR="007453B4" w:rsidRPr="00371F7B" w:rsidRDefault="007453B4" w:rsidP="007453B4">
            <w:pPr>
              <w:rPr>
                <w:sz w:val="8"/>
                <w:szCs w:val="8"/>
              </w:rPr>
            </w:pPr>
            <w:r w:rsidRPr="00371F7B">
              <w:rPr>
                <w:position w:val="-6"/>
              </w:rPr>
              <w:object w:dxaOrig="200" w:dyaOrig="220">
                <v:shape id="_x0000_i1040" type="#_x0000_t75" style="width:9.75pt;height:11.25pt" o:ole="">
                  <v:imagedata r:id="rId22" o:title=""/>
                </v:shape>
                <o:OLEObject Type="Embed" ProgID="Equation.DSMT4" ShapeID="_x0000_i1040" DrawAspect="Content" ObjectID="_1484738577" r:id="rId41"/>
              </w:object>
            </w:r>
            <w:r w:rsidRPr="00371F7B">
              <w:t xml:space="preserve"> = __________</w:t>
            </w:r>
          </w:p>
          <w:p w:rsidR="007453B4" w:rsidRPr="00371F7B" w:rsidRDefault="007453B4" w:rsidP="007453B4">
            <w:pPr>
              <w:rPr>
                <w:sz w:val="8"/>
                <w:szCs w:val="8"/>
              </w:rPr>
            </w:pPr>
          </w:p>
          <w:p w:rsidR="007453B4" w:rsidRPr="00371F7B" w:rsidRDefault="007453B4" w:rsidP="007453B4">
            <w:r w:rsidRPr="00371F7B">
              <w:rPr>
                <w:position w:val="-10"/>
              </w:rPr>
              <w:object w:dxaOrig="220" w:dyaOrig="260">
                <v:shape id="_x0000_i1041" type="#_x0000_t75" style="width:11.25pt;height:12.75pt" o:ole="">
                  <v:imagedata r:id="rId30" o:title=""/>
                </v:shape>
                <o:OLEObject Type="Embed" ProgID="Equation.DSMT4" ShapeID="_x0000_i1041" DrawAspect="Content" ObjectID="_1484738578" r:id="rId42"/>
              </w:object>
            </w:r>
            <w:r w:rsidRPr="00371F7B">
              <w:t xml:space="preserve"> = __________</w:t>
            </w:r>
          </w:p>
        </w:tc>
        <w:tc>
          <w:tcPr>
            <w:tcW w:w="650" w:type="dxa"/>
          </w:tcPr>
          <w:p w:rsidR="007453B4" w:rsidRPr="00371F7B" w:rsidRDefault="007453B4" w:rsidP="007453B4"/>
        </w:tc>
        <w:tc>
          <w:tcPr>
            <w:tcW w:w="2980" w:type="dxa"/>
          </w:tcPr>
          <w:p w:rsidR="007453B4" w:rsidRPr="00371F7B" w:rsidRDefault="007453B4" w:rsidP="007453B4">
            <w:pPr>
              <w:rPr>
                <w:sz w:val="8"/>
                <w:szCs w:val="8"/>
              </w:rPr>
            </w:pPr>
            <w:r w:rsidRPr="00371F7B">
              <w:rPr>
                <w:position w:val="-6"/>
              </w:rPr>
              <w:object w:dxaOrig="200" w:dyaOrig="220">
                <v:shape id="_x0000_i1042" type="#_x0000_t75" style="width:9.75pt;height:11.25pt" o:ole="">
                  <v:imagedata r:id="rId22" o:title=""/>
                </v:shape>
                <o:OLEObject Type="Embed" ProgID="Equation.DSMT4" ShapeID="_x0000_i1042" DrawAspect="Content" ObjectID="_1484738579" r:id="rId43"/>
              </w:object>
            </w:r>
            <w:r w:rsidRPr="00371F7B">
              <w:t xml:space="preserve"> = __________</w:t>
            </w:r>
          </w:p>
          <w:p w:rsidR="007453B4" w:rsidRPr="00371F7B" w:rsidRDefault="007453B4" w:rsidP="007453B4">
            <w:pPr>
              <w:rPr>
                <w:sz w:val="8"/>
                <w:szCs w:val="8"/>
              </w:rPr>
            </w:pPr>
          </w:p>
          <w:p w:rsidR="007453B4" w:rsidRPr="00371F7B" w:rsidRDefault="007453B4" w:rsidP="007453B4">
            <w:r w:rsidRPr="00371F7B">
              <w:rPr>
                <w:position w:val="-10"/>
              </w:rPr>
              <w:object w:dxaOrig="220" w:dyaOrig="260">
                <v:shape id="_x0000_i1043" type="#_x0000_t75" style="width:11.25pt;height:12.75pt" o:ole="">
                  <v:imagedata r:id="rId30" o:title=""/>
                </v:shape>
                <o:OLEObject Type="Embed" ProgID="Equation.DSMT4" ShapeID="_x0000_i1043" DrawAspect="Content" ObjectID="_1484738580" r:id="rId44"/>
              </w:object>
            </w:r>
            <w:r w:rsidRPr="00371F7B">
              <w:t xml:space="preserve"> = __________</w:t>
            </w:r>
          </w:p>
        </w:tc>
      </w:tr>
      <w:tr w:rsidR="007453B4" w:rsidRPr="00371F7B" w:rsidTr="007453B4">
        <w:tc>
          <w:tcPr>
            <w:tcW w:w="11446" w:type="dxa"/>
            <w:gridSpan w:val="8"/>
          </w:tcPr>
          <w:p w:rsidR="007D46AB" w:rsidRPr="00371F7B" w:rsidRDefault="007D46AB" w:rsidP="007453B4"/>
          <w:p w:rsidR="007453B4" w:rsidRPr="00371F7B" w:rsidRDefault="00EA3E46" w:rsidP="007D46AB">
            <w:pPr>
              <w:pStyle w:val="ListParagraph"/>
              <w:numPr>
                <w:ilvl w:val="0"/>
                <w:numId w:val="7"/>
              </w:numPr>
            </w:pPr>
            <w:r>
              <w:rPr>
                <w:noProof/>
              </w:rPr>
              <w:pict>
                <v:group id="Group 13" o:spid="_x0000_s1027" style="position:absolute;left:0;text-align:left;margin-left:370.25pt;margin-top:13.05pt;width:153pt;height:64.2pt;z-index:251698176" coordorigin="7380,9352" coordsize="3060,1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4" o:spid="_x0000_s1028" type="#_x0000_t6" style="position:absolute;left:7380;top:9352;width:2517;height:90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7MY8QA&#10;AADbAAAADwAAAGRycy9kb3ducmV2LnhtbESPQWuDQBSE74X+h+UVcmtWxUiw2UgSKATaiyaHHl/d&#10;V5W4b8Xdqv333UChx2FmvmF2xWJ6MdHoOssK4nUEgri2uuNGwfXy+rwF4Tyyxt4yKfghB8X+8WGH&#10;ubYzlzRVvhEBwi5HBa33Qy6lq1sy6NZ2IA7elx0N+iDHRuoR5wA3vUyiKJMGOw4LLQ50aqm+Vd9G&#10;wRRvT32q37Lrx2f13lyS4+ZYl0qtnpbDCwhPi/8P/7XPWkGawP1L+AFy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OzGPEAAAA2wAAAA8AAAAAAAAAAAAAAAAAmAIAAGRycy9k&#10;b3ducmV2LnhtbFBLBQYAAAAABAAEAPUAAACJAwAAAAA=&#10;"/>
                  <v:shape id="Text Box 15" o:spid="_x0000_s1029" type="#_x0000_t202" style="position:absolute;left:7560;top:10268;width:900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9A7001" w:rsidRDefault="009A7001" w:rsidP="007453B4">
                          <w:r>
                            <w:t>22 cm</w:t>
                          </w:r>
                        </w:p>
                      </w:txbxContent>
                    </v:textbox>
                  </v:shape>
                  <v:shape id="Text Box 16" o:spid="_x0000_s1030" type="#_x0000_t202" style="position:absolute;left:9900;top:953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DwscEA&#10;AADaAAAADwAAAGRycy9kb3ducmV2LnhtbESPQWsCMRSE70L/Q3iF3jTbVsqyGqW0CB6s4Kr3x+a5&#10;uzZ5WZLorv++EYQeh5n5hpkvB2vElXxoHSt4nWQgiCunW64VHParcQ4iRGSNxjEpuFGA5eJpNMdC&#10;u553dC1jLRKEQ4EKmhi7QspQNWQxTFxHnLyT8xZjkr6W2mOf4NbItyz7kBZbTgsNdvTVUPVbXqyC&#10;Ff305W6KW23icePz+uxy863Uy/PwOQMRaYj/4Ud7rRW8w/1Kug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w8LHBAAAA2gAAAA8AAAAAAAAAAAAAAAAAmAIAAGRycy9kb3du&#10;cmV2LnhtbFBLBQYAAAAABAAEAPUAAACGAwAAAAA=&#10;" filled="f" stroked="f">
                    <v:textbox style="layout-flow:vertical">
                      <w:txbxContent>
                        <w:p w:rsidR="009A7001" w:rsidRDefault="009A7001" w:rsidP="007453B4">
                          <w:proofErr w:type="gramStart"/>
                          <w: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  <v:shape id="Text Box 17" o:spid="_x0000_s1031" type="#_x0000_t202" style="position:absolute;left:7920;top:9352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9A7001" w:rsidRDefault="009A7001" w:rsidP="007453B4">
                          <w:r>
                            <w:t xml:space="preserve">  41 cm</w:t>
                          </w:r>
                        </w:p>
                        <w:p w:rsidR="009A7001" w:rsidRDefault="009A7001" w:rsidP="007453B4"/>
                      </w:txbxContent>
                    </v:textbox>
                  </v:shape>
                </v:group>
              </w:pict>
            </w:r>
            <w:r w:rsidR="00BA63B6">
              <w:t xml:space="preserve"> Use the Pythagorean Theorem to f</w:t>
            </w:r>
            <w:r w:rsidR="007453B4" w:rsidRPr="00371F7B">
              <w:t xml:space="preserve">ind the </w:t>
            </w:r>
            <w:r w:rsidR="00BA63B6" w:rsidRPr="00BA63B6">
              <w:rPr>
                <w:b/>
              </w:rPr>
              <w:t>exact</w:t>
            </w:r>
            <w:r w:rsidR="00BA63B6" w:rsidRPr="00AB4C79">
              <w:t xml:space="preserve"> </w:t>
            </w:r>
            <w:r w:rsidR="007453B4" w:rsidRPr="00371F7B">
              <w:t>lengths of the missing sides.</w:t>
            </w:r>
          </w:p>
        </w:tc>
      </w:tr>
      <w:tr w:rsidR="007453B4" w:rsidRPr="00371F7B" w:rsidTr="007453B4">
        <w:trPr>
          <w:gridAfter w:val="1"/>
          <w:wAfter w:w="161" w:type="dxa"/>
        </w:trPr>
        <w:tc>
          <w:tcPr>
            <w:tcW w:w="415" w:type="dxa"/>
          </w:tcPr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EA3E46" w:rsidP="007453B4">
            <w:r>
              <w:rPr>
                <w:noProof/>
              </w:rPr>
              <w:pict>
                <v:group id="Group 8" o:spid="_x0000_s1032" style="position:absolute;margin-left:8.5pt;margin-top:-.15pt;width:132.9pt;height:95.25pt;z-index:251697152;mso-position-horizontal-relative:text;mso-position-vertical-relative:text" coordorigin="1440,9352" coordsize="2340,1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">
                  <v:shape id="AutoShape 9" o:spid="_x0000_s1033" type="#_x0000_t6" style="position:absolute;left:1977;top:9352;width:18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Yb4cMA&#10;AADbAAAADwAAAGRycy9kb3ducmV2LnhtbESP0YrCMBRE3xf8h3AFXxZNVbZoNYoIyuLDotUPuDTX&#10;ttjclCa29e83wsI+DjNzhllve1OJlhpXWlYwnUQgiDOrS84V3K6H8QKE88gaK8uk4EUOtpvBxxoT&#10;bTu+UJv6XAQIuwQVFN7XiZQuK8igm9iaOHh32xj0QTa51A12AW4qOYuiWBosOSwUWNO+oOyRPo0C&#10;nMaf8c/y8DprnR7ndOrKY9spNRr2uxUIT73/D/+1v7WC+Re8v4Qf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NYb4cMAAADbAAAADwAAAAAAAAAAAAAAAACYAgAAZHJzL2Rv&#10;d25yZXYueG1sUEsFBgAAAAAEAAQA9QAAAIgDAAAAAA==&#10;"/>
                  <v:shape id="Text Box 10" o:spid="_x0000_s1034" type="#_x0000_t202" style="position:absolute;left:2160;top:10260;width:900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9A7001" w:rsidRDefault="009A7001" w:rsidP="007453B4">
                          <w:r>
                            <w:t>14 ft</w:t>
                          </w:r>
                        </w:p>
                      </w:txbxContent>
                    </v:textbox>
                  </v:shape>
                  <v:shape id="Text Box 11" o:spid="_x0000_s1035" type="#_x0000_t202" style="position:absolute;left:1440;top:954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XI7MMA&#10;AADbAAAADwAAAGRycy9kb3ducmV2LnhtbESPQWsCMRSE7wX/Q3hCbzVrW9plNYpUBA+14La9PzbP&#10;3W2TlyWJ7vrvjSB4HGbmG2a+HKwRJ/KhdaxgOslAEFdOt1wr+PnePOUgQkTWaByTgjMFWC5GD3Ms&#10;tOt5T6cy1iJBOBSooImxK6QMVUMWw8R1xMk7OG8xJulrqT32CW6NfM6yN2mx5bTQYEcfDVX/5dEq&#10;2NCuL/ev+KVN/P30ef3ncrNW6nE8rGYgIg3xHr61t1rByztcv6QfIB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VXI7MMAAADbAAAADwAAAAAAAAAAAAAAAACYAgAAZHJzL2Rv&#10;d25yZXYueG1sUEsFBgAAAAAEAAQA9QAAAIgDAAAAAA==&#10;" filled="f" stroked="f">
                    <v:textbox style="layout-flow:vertical">
                      <w:txbxContent>
                        <w:p w:rsidR="009A7001" w:rsidRDefault="009A7001" w:rsidP="007453B4">
                          <w:r>
                            <w:t>6 ft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2700;top:954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9A7001" w:rsidRDefault="009A7001" w:rsidP="007453B4">
                          <w:r>
                            <w:t xml:space="preserve">  </w:t>
                          </w: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="007453B4" w:rsidRPr="00371F7B">
              <w:t>a.</w:t>
            </w:r>
          </w:p>
        </w:tc>
        <w:tc>
          <w:tcPr>
            <w:tcW w:w="2967" w:type="dxa"/>
          </w:tcPr>
          <w:p w:rsidR="007453B4" w:rsidRPr="00371F7B" w:rsidRDefault="007453B4" w:rsidP="007453B4"/>
          <w:p w:rsidR="007453B4" w:rsidRPr="00371F7B" w:rsidRDefault="007453B4" w:rsidP="007453B4"/>
          <w:p w:rsidR="007453B4" w:rsidRDefault="007453B4" w:rsidP="007453B4"/>
          <w:p w:rsidR="007D46AB" w:rsidRDefault="00EA3E46" w:rsidP="007453B4">
            <w:r>
              <w:rPr>
                <w:noProof/>
              </w:rPr>
              <w:pict>
                <v:rect id="Rectangle 18" o:spid="_x0000_s1048" style="position:absolute;margin-left:6.65pt;margin-top:13.15pt;width:10.4pt;height:13.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"/>
              </w:pict>
            </w:r>
          </w:p>
          <w:p w:rsidR="007D46AB" w:rsidRDefault="007D46AB" w:rsidP="007453B4"/>
          <w:p w:rsidR="007D46AB" w:rsidRDefault="007D46AB" w:rsidP="007453B4"/>
          <w:p w:rsidR="007D46AB" w:rsidRDefault="007D46AB" w:rsidP="007453B4"/>
          <w:p w:rsidR="007D46AB" w:rsidRPr="00371F7B" w:rsidRDefault="007D46AB" w:rsidP="007453B4"/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/>
        </w:tc>
        <w:tc>
          <w:tcPr>
            <w:tcW w:w="2973" w:type="dxa"/>
          </w:tcPr>
          <w:p w:rsidR="007453B4" w:rsidRPr="00371F7B" w:rsidRDefault="007453B4" w:rsidP="007453B4">
            <w:r w:rsidRPr="00371F7B">
              <w:t xml:space="preserve">                     </w:t>
            </w:r>
            <w:proofErr w:type="gramStart"/>
            <w:r w:rsidRPr="00371F7B">
              <w:t>b</w:t>
            </w:r>
            <w:proofErr w:type="gramEnd"/>
            <w:r w:rsidRPr="00371F7B">
              <w:t>.</w:t>
            </w:r>
          </w:p>
          <w:p w:rsidR="007453B4" w:rsidRPr="00371F7B" w:rsidRDefault="007453B4" w:rsidP="007453B4">
            <w:r w:rsidRPr="00371F7B">
              <w:t xml:space="preserve">                    </w:t>
            </w:r>
          </w:p>
          <w:p w:rsidR="007453B4" w:rsidRPr="00371F7B" w:rsidRDefault="007453B4" w:rsidP="007453B4"/>
        </w:tc>
        <w:tc>
          <w:tcPr>
            <w:tcW w:w="650" w:type="dxa"/>
          </w:tcPr>
          <w:p w:rsidR="007453B4" w:rsidRPr="00371F7B" w:rsidRDefault="007453B4" w:rsidP="007453B4"/>
        </w:tc>
        <w:tc>
          <w:tcPr>
            <w:tcW w:w="2980" w:type="dxa"/>
          </w:tcPr>
          <w:p w:rsidR="007453B4" w:rsidRPr="00371F7B" w:rsidRDefault="007453B4" w:rsidP="007453B4">
            <w:pPr>
              <w:rPr>
                <w:sz w:val="16"/>
                <w:szCs w:val="16"/>
              </w:rPr>
            </w:pPr>
          </w:p>
          <w:p w:rsidR="007453B4" w:rsidRPr="00371F7B" w:rsidRDefault="00EA3E46" w:rsidP="007453B4">
            <w:pPr>
              <w:rPr>
                <w:sz w:val="16"/>
                <w:szCs w:val="16"/>
              </w:rPr>
            </w:pPr>
            <w:r w:rsidRPr="00EA3E46">
              <w:rPr>
                <w:noProof/>
              </w:rPr>
              <w:pict>
                <v:rect id="Rectangle 19" o:spid="_x0000_s1047" style="position:absolute;margin-left:68.75pt;margin-top:22.6pt;width:12.25pt;height:12.4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"/>
              </w:pict>
            </w:r>
          </w:p>
        </w:tc>
      </w:tr>
      <w:tr w:rsidR="007D46AB" w:rsidRPr="00371F7B" w:rsidTr="00DC0FCE">
        <w:trPr>
          <w:gridAfter w:val="1"/>
          <w:wAfter w:w="161" w:type="dxa"/>
        </w:trPr>
        <w:tc>
          <w:tcPr>
            <w:tcW w:w="11285" w:type="dxa"/>
            <w:gridSpan w:val="7"/>
          </w:tcPr>
          <w:p w:rsidR="007D46AB" w:rsidRDefault="007D46AB" w:rsidP="007D46AB">
            <w:r>
              <w:lastRenderedPageBreak/>
              <w:t>10</w:t>
            </w:r>
            <w:r w:rsidRPr="00D73CCA">
              <w:t xml:space="preserve">. Sean and Shelly leave at a same intersection of I-90 and I-5 at 10:00 am.  Sean travels I-90 east at 55 mph and Shelly travels I-5 south at 62 mph and both stop at 12:30 pm at gas stations.  How far away is Sean from Shelly at 12:30 pm?  </w:t>
            </w:r>
            <w:r w:rsidR="00C4795C" w:rsidRPr="00C4795C">
              <w:rPr>
                <w:b/>
              </w:rPr>
              <w:t>Sketch</w:t>
            </w:r>
            <w:r w:rsidR="00C4795C">
              <w:t xml:space="preserve"> the problem, and</w:t>
            </w:r>
            <w:r w:rsidRPr="00D73CCA">
              <w:t xml:space="preserve"> </w:t>
            </w:r>
            <w:r w:rsidR="00C4795C">
              <w:rPr>
                <w:b/>
              </w:rPr>
              <w:t>ro</w:t>
            </w:r>
            <w:r w:rsidRPr="00BA63B6">
              <w:rPr>
                <w:b/>
              </w:rPr>
              <w:t>und to the nearest mile</w:t>
            </w:r>
            <w:r w:rsidRPr="00D73CCA">
              <w:t>.</w:t>
            </w:r>
          </w:p>
          <w:p w:rsidR="007D46AB" w:rsidRPr="00371F7B" w:rsidRDefault="007D46AB" w:rsidP="007453B4">
            <w:pPr>
              <w:rPr>
                <w:sz w:val="16"/>
                <w:szCs w:val="16"/>
              </w:rPr>
            </w:pPr>
          </w:p>
        </w:tc>
      </w:tr>
    </w:tbl>
    <w:p w:rsidR="007453B4" w:rsidRPr="00371F7B" w:rsidRDefault="007453B4" w:rsidP="007453B4"/>
    <w:p w:rsidR="007D46AB" w:rsidRDefault="007D46AB" w:rsidP="007453B4"/>
    <w:p w:rsidR="007D46AB" w:rsidRDefault="007D46AB" w:rsidP="007453B4"/>
    <w:p w:rsidR="00BD2F22" w:rsidRDefault="00BD2F22" w:rsidP="007453B4"/>
    <w:p w:rsidR="00BD2F22" w:rsidRDefault="00BD2F22" w:rsidP="007453B4"/>
    <w:p w:rsidR="00BD2F22" w:rsidRDefault="00BD2F22" w:rsidP="007453B4"/>
    <w:p w:rsidR="00BD2F22" w:rsidRDefault="00BD2F22" w:rsidP="007453B4"/>
    <w:p w:rsidR="007D46AB" w:rsidRDefault="007D46AB" w:rsidP="007453B4"/>
    <w:p w:rsidR="007D46AB" w:rsidRDefault="007D46AB" w:rsidP="007453B4"/>
    <w:p w:rsidR="006A4229" w:rsidRPr="00D73CCA" w:rsidRDefault="006A4229" w:rsidP="007453B4"/>
    <w:p w:rsidR="007453B4" w:rsidRDefault="007453B4" w:rsidP="007453B4"/>
    <w:p w:rsidR="00BD2F22" w:rsidRDefault="00BD2F22" w:rsidP="00BD2F22">
      <w:r>
        <w:t>11.  Simplify the following radicals.  DO NOT ROUND.</w:t>
      </w:r>
    </w:p>
    <w:p w:rsidR="00BD2F22" w:rsidRDefault="00BD2F22" w:rsidP="00BD2F22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856"/>
        <w:gridCol w:w="2036"/>
        <w:gridCol w:w="1421"/>
        <w:gridCol w:w="2008"/>
        <w:gridCol w:w="1935"/>
        <w:gridCol w:w="1760"/>
      </w:tblGrid>
      <w:tr w:rsidR="00BD2F22" w:rsidTr="00CE7691"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BD2F22">
              <w:rPr>
                <w:position w:val="-18"/>
                <w:sz w:val="20"/>
                <w:szCs w:val="20"/>
              </w:rPr>
              <w:object w:dxaOrig="1280" w:dyaOrig="480">
                <v:shape id="_x0000_i1283" type="#_x0000_t75" style="width:63.75pt;height:24pt" o:ole="">
                  <v:imagedata r:id="rId45" o:title=""/>
                </v:shape>
                <o:OLEObject Type="Embed" ProgID="Equation.DSMT4" ShapeID="_x0000_i1283" DrawAspect="Content" ObjectID="_1484738581" r:id="rId46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6"/>
                <w:sz w:val="20"/>
                <w:szCs w:val="20"/>
              </w:rPr>
              <w:object w:dxaOrig="1460" w:dyaOrig="340">
                <v:shape id="_x0000_i1270" type="#_x0000_t75" style="width:72.75pt;height:17.25pt" o:ole="">
                  <v:imagedata r:id="rId47" o:title=""/>
                </v:shape>
                <o:OLEObject Type="Embed" ProgID="Equation.DSMT4" ShapeID="_x0000_i1270" DrawAspect="Content" ObjectID="_1484738582" r:id="rId48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480" w:dyaOrig="360">
                <v:shape id="_x0000_i1267" type="#_x0000_t75" style="width:24pt;height:18pt" o:ole="">
                  <v:imagedata r:id="rId49" o:title=""/>
                </v:shape>
                <o:OLEObject Type="Embed" ProgID="Equation.DSMT4" ShapeID="_x0000_i1267" DrawAspect="Content" ObjectID="_1484738583" r:id="rId50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499" w:dyaOrig="360">
                <v:shape id="_x0000_i1280" type="#_x0000_t75" style="width:24.75pt;height:18pt" o:ole="">
                  <v:imagedata r:id="rId51" o:title=""/>
                </v:shape>
                <o:OLEObject Type="Embed" ProgID="Equation.DSMT4" ShapeID="_x0000_i1280" DrawAspect="Content" ObjectID="_1484738584" r:id="rId52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600" w:dyaOrig="360">
                <v:shape id="_x0000_i1284" type="#_x0000_t75" style="width:30pt;height:18pt" o:ole="">
                  <v:imagedata r:id="rId53" o:title=""/>
                </v:shape>
                <o:OLEObject Type="Embed" ProgID="Equation.DSMT4" ShapeID="_x0000_i1284" DrawAspect="Content" ObjectID="_1484738585" r:id="rId54"/>
              </w:object>
            </w:r>
          </w:p>
        </w:tc>
        <w:tc>
          <w:tcPr>
            <w:tcW w:w="1836" w:type="dxa"/>
          </w:tcPr>
          <w:p w:rsidR="00BD2F22" w:rsidRPr="00BD2F22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1140" w:dyaOrig="360">
                <v:shape id="_x0000_i1269" type="#_x0000_t75" style="width:57pt;height:18pt" o:ole="">
                  <v:imagedata r:id="rId55" o:title=""/>
                </v:shape>
                <o:OLEObject Type="Embed" ProgID="Equation.DSMT4" ShapeID="_x0000_i1269" DrawAspect="Content" ObjectID="_1484738586" r:id="rId56"/>
              </w:object>
            </w:r>
          </w:p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Pr="00BD2F22" w:rsidRDefault="00BD2F22" w:rsidP="00CE7691"/>
        </w:tc>
      </w:tr>
      <w:tr w:rsidR="00BD2F22" w:rsidTr="00CE7691"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859" w:dyaOrig="360">
                <v:shape id="_x0000_i1273" type="#_x0000_t75" style="width:42.75pt;height:18pt" o:ole="">
                  <v:imagedata r:id="rId57" o:title=""/>
                </v:shape>
                <o:OLEObject Type="Embed" ProgID="Equation.DSMT4" ShapeID="_x0000_i1273" DrawAspect="Content" ObjectID="_1484738587" r:id="rId58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18"/>
                <w:sz w:val="20"/>
                <w:szCs w:val="20"/>
              </w:rPr>
              <w:object w:dxaOrig="1300" w:dyaOrig="480">
                <v:shape id="_x0000_i1279" type="#_x0000_t75" style="width:65.25pt;height:24pt" o:ole="">
                  <v:imagedata r:id="rId59" o:title=""/>
                </v:shape>
                <o:OLEObject Type="Embed" ProgID="Equation.DSMT4" ShapeID="_x0000_i1279" DrawAspect="Content" ObjectID="_1484738588" r:id="rId60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480" w:dyaOrig="360">
                <v:shape id="_x0000_i1271" type="#_x0000_t75" style="width:24pt;height:18pt" o:ole="">
                  <v:imagedata r:id="rId61" o:title=""/>
                </v:shape>
                <o:OLEObject Type="Embed" ProgID="Equation.DSMT4" ShapeID="_x0000_i1271" DrawAspect="Content" ObjectID="_1484738589" r:id="rId62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700" w:dyaOrig="400">
                <v:shape id="_x0000_i1268" type="#_x0000_t75" style="width:35.25pt;height:20.25pt" o:ole="">
                  <v:imagedata r:id="rId63" o:title=""/>
                </v:shape>
                <o:OLEObject Type="Embed" ProgID="Equation.DSMT4" ShapeID="_x0000_i1268" DrawAspect="Content" ObjectID="_1484738590" r:id="rId64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18"/>
                <w:sz w:val="20"/>
                <w:szCs w:val="20"/>
              </w:rPr>
              <w:object w:dxaOrig="1280" w:dyaOrig="480">
                <v:shape id="_x0000_i1276" type="#_x0000_t75" style="width:64.5pt;height:24pt" o:ole="">
                  <v:imagedata r:id="rId65" o:title=""/>
                </v:shape>
                <o:OLEObject Type="Embed" ProgID="Equation.DSMT4" ShapeID="_x0000_i1276" DrawAspect="Content" ObjectID="_1484738591" r:id="rId66"/>
              </w:object>
            </w:r>
          </w:p>
        </w:tc>
        <w:tc>
          <w:tcPr>
            <w:tcW w:w="1836" w:type="dxa"/>
          </w:tcPr>
          <w:p w:rsidR="00BD2F22" w:rsidRPr="00BD2F22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1120" w:dyaOrig="360">
                <v:shape id="_x0000_i1272" type="#_x0000_t75" style="width:56.25pt;height:18pt" o:ole="">
                  <v:imagedata r:id="rId67" o:title=""/>
                </v:shape>
                <o:OLEObject Type="Embed" ProgID="Equation.DSMT4" ShapeID="_x0000_i1272" DrawAspect="Content" ObjectID="_1484738592" r:id="rId68"/>
              </w:object>
            </w:r>
          </w:p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Default="00BD2F22" w:rsidP="00CE7691"/>
          <w:p w:rsidR="00BD2F22" w:rsidRPr="00BD2F22" w:rsidRDefault="00BD2F22" w:rsidP="00CE7691"/>
        </w:tc>
      </w:tr>
      <w:tr w:rsidR="00BD2F22" w:rsidTr="00CE7691"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840" w:dyaOrig="360">
                <v:shape id="_x0000_i1277" type="#_x0000_t75" style="width:42pt;height:18pt" o:ole="">
                  <v:imagedata r:id="rId69" o:title=""/>
                </v:shape>
                <o:OLEObject Type="Embed" ProgID="Equation.DSMT4" ShapeID="_x0000_i1277" DrawAspect="Content" ObjectID="_1484738593" r:id="rId70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600" w:dyaOrig="360">
                <v:shape id="_x0000_i1274" type="#_x0000_t75" style="width:30pt;height:18pt" o:ole="">
                  <v:imagedata r:id="rId71" o:title=""/>
                </v:shape>
                <o:OLEObject Type="Embed" ProgID="Equation.DSMT4" ShapeID="_x0000_i1274" DrawAspect="Content" ObjectID="_1484738594" r:id="rId72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600" w:dyaOrig="360">
                <v:shape id="_x0000_i1275" type="#_x0000_t75" style="width:30pt;height:18pt" o:ole="">
                  <v:imagedata r:id="rId73" o:title=""/>
                </v:shape>
                <o:OLEObject Type="Embed" ProgID="Equation.DSMT4" ShapeID="_x0000_i1275" DrawAspect="Content" ObjectID="_1484738595" r:id="rId74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18"/>
                <w:sz w:val="20"/>
                <w:szCs w:val="20"/>
              </w:rPr>
              <w:object w:dxaOrig="1420" w:dyaOrig="480">
                <v:shape id="_x0000_i1281" type="#_x0000_t75" style="width:71.25pt;height:24pt" o:ole="">
                  <v:imagedata r:id="rId75" o:title=""/>
                </v:shape>
                <o:OLEObject Type="Embed" ProgID="Equation.DSMT4" ShapeID="_x0000_i1281" DrawAspect="Content" ObjectID="_1484738596" r:id="rId76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6"/>
                <w:sz w:val="20"/>
                <w:szCs w:val="20"/>
              </w:rPr>
              <w:object w:dxaOrig="1359" w:dyaOrig="340">
                <v:shape id="_x0000_i1282" type="#_x0000_t75" style="width:68.25pt;height:17.25pt" o:ole="">
                  <v:imagedata r:id="rId77" o:title=""/>
                </v:shape>
                <o:OLEObject Type="Embed" ProgID="Equation.DSMT4" ShapeID="_x0000_i1282" DrawAspect="Content" ObjectID="_1484738597" r:id="rId78"/>
              </w:object>
            </w:r>
          </w:p>
        </w:tc>
        <w:tc>
          <w:tcPr>
            <w:tcW w:w="1836" w:type="dxa"/>
          </w:tcPr>
          <w:p w:rsidR="00BD2F22" w:rsidRPr="009A7001" w:rsidRDefault="00BD2F22" w:rsidP="00CE7691">
            <w:pPr>
              <w:pStyle w:val="ListParagraph"/>
              <w:numPr>
                <w:ilvl w:val="0"/>
                <w:numId w:val="9"/>
              </w:numPr>
            </w:pPr>
            <w:r w:rsidRPr="00D73297">
              <w:rPr>
                <w:position w:val="-8"/>
                <w:sz w:val="20"/>
                <w:szCs w:val="20"/>
              </w:rPr>
              <w:object w:dxaOrig="499" w:dyaOrig="360">
                <v:shape id="_x0000_i1278" type="#_x0000_t75" style="width:24.75pt;height:18pt" o:ole="">
                  <v:imagedata r:id="rId79" o:title=""/>
                </v:shape>
                <o:OLEObject Type="Embed" ProgID="Equation.DSMT4" ShapeID="_x0000_i1278" DrawAspect="Content" ObjectID="_1484738598" r:id="rId80"/>
              </w:object>
            </w:r>
          </w:p>
        </w:tc>
      </w:tr>
    </w:tbl>
    <w:p w:rsidR="00BD2F22" w:rsidRDefault="00BD2F22" w:rsidP="00BD2F22"/>
    <w:p w:rsidR="00BD2F22" w:rsidRDefault="00BD2F22" w:rsidP="007453B4"/>
    <w:p w:rsidR="00BD2F22" w:rsidRDefault="00BD2F22" w:rsidP="007453B4"/>
    <w:p w:rsidR="00BD2F22" w:rsidRDefault="00BD2F22" w:rsidP="007453B4"/>
    <w:p w:rsidR="00BD2F22" w:rsidRDefault="00BD2F22" w:rsidP="007453B4"/>
    <w:p w:rsidR="00BD2F22" w:rsidRDefault="00BD2F22" w:rsidP="007453B4"/>
    <w:p w:rsidR="00BD2F22" w:rsidRDefault="00BD2F22" w:rsidP="007453B4"/>
    <w:p w:rsidR="00BD2F22" w:rsidRDefault="00BD2F22" w:rsidP="007453B4"/>
    <w:p w:rsidR="00BD2F22" w:rsidRDefault="00BD2F22" w:rsidP="007453B4"/>
    <w:p w:rsidR="00BD2F22" w:rsidRPr="00371F7B" w:rsidRDefault="00BD2F22" w:rsidP="00BD2F22">
      <w:r>
        <w:lastRenderedPageBreak/>
        <w:t>12</w:t>
      </w:r>
      <w:r w:rsidRPr="00371F7B">
        <w:t>. Area of the circumscribed triangle = 192</w:t>
      </w:r>
      <w:r w:rsidRPr="00371F7B">
        <w:rPr>
          <w:position w:val="-8"/>
        </w:rPr>
        <w:object w:dxaOrig="360" w:dyaOrig="360">
          <v:shape id="_x0000_i1304" type="#_x0000_t75" style="width:18pt;height:18pt" o:ole="">
            <v:imagedata r:id="rId81" o:title=""/>
          </v:shape>
          <o:OLEObject Type="Embed" ProgID="Equation.DSMT4" ShapeID="_x0000_i1304" DrawAspect="Content" ObjectID="_1484738599" r:id="rId82"/>
        </w:object>
      </w:r>
      <w:r>
        <w:t>h</w:t>
      </w:r>
      <w:r w:rsidRPr="00371F7B">
        <w:t>m</w:t>
      </w:r>
      <w:r w:rsidRPr="00371F7B">
        <w:rPr>
          <w:vertAlign w:val="superscript"/>
        </w:rPr>
        <w:t>2</w:t>
      </w:r>
    </w:p>
    <w:p w:rsidR="00BD2F22" w:rsidRPr="00371F7B" w:rsidRDefault="00BD2F22" w:rsidP="00BD2F22">
      <w:pPr>
        <w:ind w:left="360" w:firstLine="720"/>
      </w:pPr>
      <w:r w:rsidRPr="00371F7B">
        <w:t xml:space="preserve">Find the </w:t>
      </w:r>
      <w:r w:rsidRPr="00BA63B6">
        <w:rPr>
          <w:b/>
        </w:rPr>
        <w:t>exact</w:t>
      </w:r>
      <w:r w:rsidRPr="00AB4C79">
        <w:t xml:space="preserve"> </w:t>
      </w:r>
      <w:r w:rsidRPr="00371F7B">
        <w:t>radius of the inscribed circle.</w:t>
      </w:r>
    </w:p>
    <w:p w:rsidR="00BD2F22" w:rsidRPr="00371F7B" w:rsidRDefault="00BD2F22" w:rsidP="00BD2F22">
      <w:r>
        <w:rPr>
          <w:noProof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27305</wp:posOffset>
            </wp:positionV>
            <wp:extent cx="2581275" cy="2228850"/>
            <wp:effectExtent l="0" t="0" r="0" b="0"/>
            <wp:wrapNone/>
            <wp:docPr id="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D2F22" w:rsidRPr="00371F7B" w:rsidRDefault="00BD2F22" w:rsidP="00BD2F22"/>
    <w:p w:rsidR="00BD2F22" w:rsidRPr="00371F7B" w:rsidRDefault="00BD2F22" w:rsidP="00BD2F22"/>
    <w:p w:rsidR="00BD2F22" w:rsidRPr="00371F7B" w:rsidRDefault="00BD2F22" w:rsidP="00BD2F22"/>
    <w:p w:rsidR="00BD2F22" w:rsidRPr="00371F7B" w:rsidRDefault="00BD2F22" w:rsidP="00BD2F22"/>
    <w:p w:rsidR="00BD2F22" w:rsidRDefault="00BD2F22" w:rsidP="00BD2F22"/>
    <w:p w:rsidR="00BD2F22" w:rsidRDefault="00BD2F22" w:rsidP="00BD2F22"/>
    <w:p w:rsidR="00BD2F22" w:rsidRPr="00371F7B" w:rsidRDefault="00BD2F22" w:rsidP="00BD2F22"/>
    <w:p w:rsidR="00BD2F22" w:rsidRDefault="00BD2F22" w:rsidP="00BD2F22"/>
    <w:p w:rsidR="00BD2F22" w:rsidRPr="00371F7B" w:rsidRDefault="00BD2F22" w:rsidP="00BD2F22"/>
    <w:p w:rsidR="00BD2F22" w:rsidRPr="00371F7B" w:rsidRDefault="00BD2F22" w:rsidP="00BD2F22"/>
    <w:p w:rsidR="00BD2F22" w:rsidRPr="00371F7B" w:rsidRDefault="00BD2F22" w:rsidP="00BD2F22">
      <w:pPr>
        <w:ind w:firstLine="720"/>
      </w:pPr>
      <w:proofErr w:type="gramStart"/>
      <w:r w:rsidRPr="00371F7B">
        <w:t>radius</w:t>
      </w:r>
      <w:proofErr w:type="gramEnd"/>
      <w:r w:rsidRPr="00371F7B">
        <w:t xml:space="preserve"> = ________________________</w:t>
      </w:r>
    </w:p>
    <w:p w:rsidR="00BD2F22" w:rsidRPr="00371F7B" w:rsidRDefault="00BD2F22" w:rsidP="00BD2F22">
      <w:pPr>
        <w:ind w:firstLine="720"/>
      </w:pPr>
    </w:p>
    <w:p w:rsidR="00BD2F22" w:rsidRDefault="00BD2F22" w:rsidP="00BD2F22"/>
    <w:p w:rsidR="00BD2F22" w:rsidRPr="00371F7B" w:rsidRDefault="00BD2F22" w:rsidP="007453B4"/>
    <w:tbl>
      <w:tblPr>
        <w:tblW w:w="0" w:type="auto"/>
        <w:tblLook w:val="04A0"/>
      </w:tblPr>
      <w:tblGrid>
        <w:gridCol w:w="5496"/>
        <w:gridCol w:w="156"/>
        <w:gridCol w:w="5364"/>
      </w:tblGrid>
      <w:tr w:rsidR="007453B4" w:rsidRPr="00371F7B" w:rsidTr="007453B4">
        <w:tc>
          <w:tcPr>
            <w:tcW w:w="5496" w:type="dxa"/>
          </w:tcPr>
          <w:p w:rsidR="007453B4" w:rsidRPr="00371F7B" w:rsidRDefault="007D46AB" w:rsidP="007453B4">
            <w:r>
              <w:t>1</w:t>
            </w:r>
            <w:r w:rsidR="00BD2F22">
              <w:t>3</w:t>
            </w:r>
            <w:r w:rsidR="007453B4">
              <w:t xml:space="preserve">. </w:t>
            </w:r>
            <w:proofErr w:type="gramStart"/>
            <w:r w:rsidR="007453B4">
              <w:t>a</w:t>
            </w:r>
            <w:proofErr w:type="gramEnd"/>
            <w:r w:rsidR="007453B4">
              <w:t xml:space="preserve">.  </w:t>
            </w:r>
            <w:r w:rsidR="007453B4" w:rsidRPr="00371F7B">
              <w:t xml:space="preserve">Find the </w:t>
            </w:r>
            <w:r w:rsidR="00BA63B6" w:rsidRPr="00BA63B6">
              <w:rPr>
                <w:b/>
              </w:rPr>
              <w:t>exact</w:t>
            </w:r>
            <w:r w:rsidR="00BA63B6" w:rsidRPr="00AB4C79">
              <w:t xml:space="preserve"> </w:t>
            </w:r>
            <w:r w:rsidR="007453B4" w:rsidRPr="00371F7B">
              <w:t xml:space="preserve">area.  </w:t>
            </w:r>
          </w:p>
          <w:p w:rsidR="007453B4" w:rsidRPr="00371F7B" w:rsidRDefault="007453B4" w:rsidP="007453B4">
            <w:pPr>
              <w:ind w:left="720"/>
            </w:pPr>
            <w:r>
              <w:rPr>
                <w:noProof/>
              </w:rPr>
              <w:drawing>
                <wp:inline distT="0" distB="0" distL="0" distR="0">
                  <wp:extent cx="2276475" cy="174307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453B4" w:rsidRPr="00371F7B" w:rsidRDefault="007453B4" w:rsidP="007453B4"/>
          <w:p w:rsidR="007453B4" w:rsidRDefault="007453B4" w:rsidP="007453B4"/>
          <w:p w:rsidR="00BD2F22" w:rsidRPr="00371F7B" w:rsidRDefault="00BD2F22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>
            <w:r w:rsidRPr="00371F7B">
              <w:t>Area=_____________</w:t>
            </w:r>
          </w:p>
        </w:tc>
        <w:tc>
          <w:tcPr>
            <w:tcW w:w="5520" w:type="dxa"/>
            <w:gridSpan w:val="2"/>
          </w:tcPr>
          <w:p w:rsidR="007453B4" w:rsidRPr="00371F7B" w:rsidRDefault="007453B4" w:rsidP="007453B4">
            <w:pPr>
              <w:ind w:left="360"/>
            </w:pPr>
            <w:proofErr w:type="gramStart"/>
            <w:r>
              <w:t xml:space="preserve">b.  </w:t>
            </w:r>
            <w:r w:rsidRPr="00371F7B">
              <w:t>Find</w:t>
            </w:r>
            <w:proofErr w:type="gramEnd"/>
            <w:r w:rsidRPr="00371F7B">
              <w:t xml:space="preserve"> the </w:t>
            </w:r>
            <w:r w:rsidR="00BA63B6" w:rsidRPr="00BA63B6">
              <w:rPr>
                <w:b/>
              </w:rPr>
              <w:t>exact</w:t>
            </w:r>
            <w:r w:rsidR="00BA63B6" w:rsidRPr="00AB4C79">
              <w:t xml:space="preserve"> </w:t>
            </w:r>
            <w:r w:rsidRPr="00371F7B">
              <w:t xml:space="preserve">area.  </w:t>
            </w:r>
          </w:p>
          <w:p w:rsidR="007453B4" w:rsidRPr="00371F7B" w:rsidRDefault="007453B4" w:rsidP="007453B4"/>
          <w:p w:rsidR="007453B4" w:rsidRPr="00371F7B" w:rsidRDefault="007453B4" w:rsidP="007453B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47975" cy="18097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453B4" w:rsidRPr="00371F7B" w:rsidRDefault="007453B4" w:rsidP="007453B4">
            <w:pPr>
              <w:jc w:val="center"/>
            </w:pPr>
          </w:p>
          <w:p w:rsidR="007453B4" w:rsidRPr="00371F7B" w:rsidRDefault="007453B4" w:rsidP="007453B4">
            <w:pPr>
              <w:jc w:val="center"/>
            </w:pPr>
          </w:p>
          <w:p w:rsidR="007453B4" w:rsidRPr="00371F7B" w:rsidRDefault="007453B4" w:rsidP="007453B4"/>
          <w:p w:rsidR="007453B4" w:rsidRPr="00371F7B" w:rsidRDefault="007453B4" w:rsidP="007453B4">
            <w:pPr>
              <w:jc w:val="center"/>
            </w:pPr>
          </w:p>
          <w:p w:rsidR="007453B4" w:rsidRPr="00371F7B" w:rsidRDefault="007453B4" w:rsidP="007453B4">
            <w:pPr>
              <w:jc w:val="center"/>
            </w:pPr>
          </w:p>
          <w:p w:rsidR="007453B4" w:rsidRPr="00371F7B" w:rsidRDefault="007453B4" w:rsidP="007453B4">
            <w:pPr>
              <w:jc w:val="center"/>
            </w:pPr>
            <w:r w:rsidRPr="00371F7B">
              <w:t>Area=___________________________</w:t>
            </w:r>
          </w:p>
        </w:tc>
      </w:tr>
      <w:tr w:rsidR="007453B4" w:rsidRPr="00371F7B" w:rsidTr="007453B4">
        <w:trPr>
          <w:gridAfter w:val="1"/>
          <w:wAfter w:w="5364" w:type="dxa"/>
        </w:trPr>
        <w:tc>
          <w:tcPr>
            <w:tcW w:w="5652" w:type="dxa"/>
            <w:gridSpan w:val="2"/>
          </w:tcPr>
          <w:p w:rsidR="007453B4" w:rsidRPr="00371F7B" w:rsidRDefault="00EA3E46" w:rsidP="006A4229">
            <w:r>
              <w:rPr>
                <w:noProof/>
              </w:rPr>
              <w:pict>
                <v:group id="Canvas 21" o:spid="_x0000_s1037" editas="canvas" style="position:absolute;margin-left:100.9pt;margin-top:1.95pt;width:172.5pt;height:161.25pt;z-index:251704320;mso-position-horizontal-relative:text;mso-position-vertical-relative:text" coordsize="21907,20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">
                  <v:shape id="_x0000_s1038" type="#_x0000_t75" style="position:absolute;width:21907;height:20478;visibility:visible;mso-wrap-style:square">
                    <v:fill o:detectmouseclick="t"/>
                    <v:path o:connecttype="none"/>
                  </v:shape>
                  <v:line id="Line 23" o:spid="_x0000_s1039" style="position:absolute;flip:x;visibility:visible;mso-wrap-style:square" from="952,952" to="11620,1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Xr6sQAAADbAAAADwAAAGRycy9kb3ducmV2LnhtbESPzWsCMRTE7wX/h/CE3mpWCyqrUUTs&#10;x6XgRy+9PTfPTXDzsiTpuv3vm0LB4zAzv2GW6941oqMQrWcF41EBgrjy2nKt4PP08jQHEROyxsYz&#10;KfihCOvV4GGJpfY3PlB3TLXIEI4lKjAptaWUsTLkMI58S5y9iw8OU5ahljrgLcNdIydFMZUOLecF&#10;gy1tDVXX47dTcPmYHfbTnd3bN/P6NfP+PO5cUOpx2G8WIBL16R7+b79rBZNn+PuSf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xevqxAAAANsAAAAPAAAAAAAAAAAA&#10;AAAAAKECAABkcnMvZG93bnJldi54bWxQSwUGAAAAAAQABAD5AAAAkgMAAAAA&#10;" strokecolor="navy" strokeweight="2.25pt">
                    <v:stroke joinstyle="miter"/>
                  </v:line>
                  <v:line id="Line 24" o:spid="_x0000_s1040" style="position:absolute;visibility:visible;mso-wrap-style:square" from="952,15335" to="20955,15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VdYcUAAADbAAAADwAAAGRycy9kb3ducmV2LnhtbESPzWrDMBCE74G+g9hCb7VcE0JwopjW&#10;pRB6an4O7W2xNpaptXIsJbH79FGgkOMwM98wy2KwrThT7xvHCl6SFARx5XTDtYL97uN5DsIHZI2t&#10;Y1Iwkodi9TBZYq7dhTd03oZaRAj7HBWYELpcSl8ZsugT1xFH7+B6iyHKvpa6x0uE21ZmaTqTFhuO&#10;CwY7Kg1Vv9uTVTCnv6+f0vrx9J6Zt+/weRwbd1Tq6XF4XYAINIR7+L+91gqyKdy+xB8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VdYcUAAADbAAAADwAAAAAAAAAA&#10;AAAAAAChAgAAZHJzL2Rvd25yZXYueG1sUEsFBgAAAAAEAAQA+QAAAJMDAAAAAA==&#10;" strokecolor="navy" strokeweight="2.25pt">
                    <v:stroke joinstyle="miter"/>
                  </v:line>
                  <v:line id="Line 25" o:spid="_x0000_s1041" style="position:absolute;flip:x y;visibility:visible;mso-wrap-style:square" from="11620,952" to="20955,15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qKlsMAAADbAAAADwAAAGRycy9kb3ducmV2LnhtbESPwWrDMBBE74X8g9hCb7XcQNPUjRJC&#10;IJDeHCc99LZYW8vUWhlLkZ2/rwKBHoeZecOsNpPtRKTBt44VvGQ5COLa6ZYbBefT/nkJwgdkjZ1j&#10;UnAlD5v17GGFhXYjHylWoREJwr5ABSaEvpDS14Ys+sz1xMn7cYPFkOTQSD3gmOC2k/M8X0iLLacF&#10;gz3tDNW/1cUq8Dvn6jKO5adpv+N7PFzLr7dKqafHafsBItAU/sP39kErmL/C7Uv6A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6ipbDAAAA2wAAAA8AAAAAAAAAAAAA&#10;AAAAoQIAAGRycy9kb3ducmV2LnhtbFBLBQYAAAAABAAEAPkAAACRAwAAAAA=&#10;" strokecolor="navy" strokeweight="2.25pt">
                    <v:stroke joinstyle="miter"/>
                  </v:line>
                  <v:line id="Line 26" o:spid="_x0000_s1042" style="position:absolute;visibility:visible;mso-wrap-style:square" from="5429,7048" to="6667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tmjcMAAADbAAAADwAAAGRycy9kb3ducmV2LnhtbESPT4vCMBTE7wt+h/AEb2tqDyLVKP5h&#10;YfGkrge9PZpnU2xeahO19dObhYU9DjPzG2a2aG0lHtT40rGC0TABQZw7XXKh4Pjz9TkB4QOyxsox&#10;KejIw2Le+5hhpt2T9/Q4hEJECPsMFZgQ6kxKnxuy6IeuJo7exTUWQ5RNIXWDzwi3lUyTZCwtlhwX&#10;DNa0NpRfD3erYEKv3XltfXffpGZ1CttbV7qbUoN+u5yCCNSG//Bf+1srSMfw+yX+AD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7Zo3DAAAA2wAAAA8AAAAAAAAAAAAA&#10;AAAAoQIAAGRycy9kb3ducmV2LnhtbFBLBQYAAAAABAAEAPkAAACRAwAAAAA=&#10;" strokecolor="navy" strokeweight="2.25pt">
                    <v:stroke joinstyle="miter"/>
                  </v:line>
                  <v:line id="Line 27" o:spid="_x0000_s1043" style="position:absolute;flip:x;visibility:visible;mso-wrap-style:square" from="15240,7715" to="16764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7t6cQAAADbAAAADwAAAGRycy9kb3ducmV2LnhtbESPQWsCMRSE74X+h/AKvdWsHlxZjSLS&#10;2l4Kanvx9tw8N8HNy5LEdfvvm0LB4zAz3zCL1eBa0VOI1rOC8agAQVx7bblR8P319jIDEROyxtYz&#10;KfihCKvl48MCK+1vvKf+kBqRIRwrVGBS6iopY23IYRz5jjh7Zx8cpixDI3XAW4a7Vk6KYiodWs4L&#10;BjvaGKovh6tTcP4s97vpq93Zd7M9lt6fxr0LSj0/Des5iERDuof/2x9awaSEvy/5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/u3pxAAAANsAAAAPAAAAAAAAAAAA&#10;AAAAAKECAABkcnMvZG93bnJldi54bWxQSwUGAAAAAAQABAD5AAAAkgMAAAAA&#10;" strokecolor="navy" strokeweight="2.25pt">
                    <v:stroke joinstyle="miter"/>
                  </v:line>
                  <v:line id="Line 28" o:spid="_x0000_s1044" style="position:absolute;visibility:visible;mso-wrap-style:square" from="11144,14382" to="11150,16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hXZMEAAADbAAAADwAAAGRycy9kb3ducmV2LnhtbERPu27CMBTdK/EP1kViKw4ZUBQwqAVV&#10;qpho2qFsV/FtHDW+DrHJg6/HQ6WOR+e93Y+2ET11vnasYLVMQBCXTtdcKfj6fHvOQPiArLFxTAom&#10;8rDfzZ62mGs38Af1RahEDGGfowITQptL6UtDFv3StcSR+3GdxRBhV0nd4RDDbSPTJFlLizXHBoMt&#10;HQyVv8XNKsjofr4crJ9ux9S8fofTdardVanFfHzZgAg0hn/xn/tdK0jj2Pgl/gC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aFdkwQAAANsAAAAPAAAAAAAAAAAAAAAA&#10;AKECAABkcnMvZG93bnJldi54bWxQSwUGAAAAAAQABAD5AAAAjwMAAAAA&#10;" strokecolor="navy" strokeweight="2.25pt">
                    <v:stroke joinstyle="miter"/>
                  </v:line>
                  <v:rect id="Rectangle 29" o:spid="_x0000_s1045" style="position:absolute;left:8959;top:17538;width:385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9A7001" w:rsidRDefault="009A7001" w:rsidP="007453B4">
                          <w:r>
                            <w:rPr>
                              <w:color w:val="000000"/>
                            </w:rPr>
                            <w:t>10 nm</w:t>
                          </w:r>
                        </w:p>
                      </w:txbxContent>
                    </v:textbox>
                  </v:rect>
                </v:group>
              </w:pict>
            </w:r>
            <w:r w:rsidR="007453B4" w:rsidRPr="00371F7B">
              <w:t xml:space="preserve"> </w:t>
            </w:r>
            <w:r w:rsidR="00BA63B6">
              <w:t xml:space="preserve">c. </w:t>
            </w:r>
            <w:r w:rsidR="007453B4" w:rsidRPr="00371F7B">
              <w:t xml:space="preserve">Find the </w:t>
            </w:r>
            <w:r w:rsidR="00BA63B6" w:rsidRPr="00BA63B6">
              <w:rPr>
                <w:b/>
              </w:rPr>
              <w:t>exact</w:t>
            </w:r>
            <w:r w:rsidR="00BA63B6" w:rsidRPr="00AB4C79">
              <w:t xml:space="preserve"> </w:t>
            </w:r>
            <w:r w:rsidR="007453B4" w:rsidRPr="00371F7B">
              <w:t>area.</w:t>
            </w:r>
          </w:p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/>
          <w:p w:rsidR="007453B4" w:rsidRPr="00371F7B" w:rsidRDefault="007453B4" w:rsidP="007453B4">
            <w:r w:rsidRPr="00371F7B">
              <w:t>Area= ___________________</w:t>
            </w:r>
          </w:p>
        </w:tc>
      </w:tr>
      <w:tr w:rsidR="00DC0FCE" w:rsidRPr="00371F7B" w:rsidTr="007453B4">
        <w:trPr>
          <w:gridAfter w:val="1"/>
          <w:wAfter w:w="5364" w:type="dxa"/>
        </w:trPr>
        <w:tc>
          <w:tcPr>
            <w:tcW w:w="5652" w:type="dxa"/>
            <w:gridSpan w:val="2"/>
          </w:tcPr>
          <w:p w:rsidR="00DC0FCE" w:rsidRDefault="00DC0FCE" w:rsidP="006A4229">
            <w:pPr>
              <w:rPr>
                <w:noProof/>
              </w:rPr>
            </w:pPr>
          </w:p>
        </w:tc>
      </w:tr>
    </w:tbl>
    <w:p w:rsidR="00DC0FCE" w:rsidRDefault="00DC0FCE" w:rsidP="00BD2F22"/>
    <w:sectPr w:rsidR="00DC0FCE" w:rsidSect="00AC60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A63E1"/>
    <w:multiLevelType w:val="hybridMultilevel"/>
    <w:tmpl w:val="C5027252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CA76A1"/>
    <w:multiLevelType w:val="hybridMultilevel"/>
    <w:tmpl w:val="B04862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B2B9D"/>
    <w:multiLevelType w:val="hybridMultilevel"/>
    <w:tmpl w:val="B024E3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E7366B"/>
    <w:multiLevelType w:val="hybridMultilevel"/>
    <w:tmpl w:val="0C02E2D0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9202EE"/>
    <w:multiLevelType w:val="hybridMultilevel"/>
    <w:tmpl w:val="0D6C385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B4D3986"/>
    <w:multiLevelType w:val="hybridMultilevel"/>
    <w:tmpl w:val="093EEB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8F7A6B"/>
    <w:multiLevelType w:val="hybridMultilevel"/>
    <w:tmpl w:val="BC1044D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2B6A4C"/>
    <w:multiLevelType w:val="hybridMultilevel"/>
    <w:tmpl w:val="80DE34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F25094E"/>
    <w:multiLevelType w:val="hybridMultilevel"/>
    <w:tmpl w:val="EBB2A7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5"/>
  </w:num>
  <w:num w:numId="5">
    <w:abstractNumId w:val="8"/>
  </w:num>
  <w:num w:numId="6">
    <w:abstractNumId w:val="1"/>
  </w:num>
  <w:num w:numId="7">
    <w:abstractNumId w:val="0"/>
  </w:num>
  <w:num w:numId="8">
    <w:abstractNumId w:val="3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563BF1"/>
    <w:rsid w:val="00054CDB"/>
    <w:rsid w:val="000714F6"/>
    <w:rsid w:val="000A2EC0"/>
    <w:rsid w:val="000A730C"/>
    <w:rsid w:val="000E458B"/>
    <w:rsid w:val="0010167B"/>
    <w:rsid w:val="001548F2"/>
    <w:rsid w:val="002113A2"/>
    <w:rsid w:val="002339DC"/>
    <w:rsid w:val="002A7B7C"/>
    <w:rsid w:val="002C0963"/>
    <w:rsid w:val="002C0DEE"/>
    <w:rsid w:val="00300DD0"/>
    <w:rsid w:val="00376C46"/>
    <w:rsid w:val="00377474"/>
    <w:rsid w:val="00377C46"/>
    <w:rsid w:val="00411D5F"/>
    <w:rsid w:val="00434A1E"/>
    <w:rsid w:val="00434C3A"/>
    <w:rsid w:val="00456AAE"/>
    <w:rsid w:val="0047258B"/>
    <w:rsid w:val="004F012D"/>
    <w:rsid w:val="005038FE"/>
    <w:rsid w:val="00517A88"/>
    <w:rsid w:val="00556020"/>
    <w:rsid w:val="00563BF1"/>
    <w:rsid w:val="005716E1"/>
    <w:rsid w:val="0057290B"/>
    <w:rsid w:val="005B3D54"/>
    <w:rsid w:val="005F5D4F"/>
    <w:rsid w:val="006209F0"/>
    <w:rsid w:val="00696C94"/>
    <w:rsid w:val="006A4229"/>
    <w:rsid w:val="006D4245"/>
    <w:rsid w:val="006D6A07"/>
    <w:rsid w:val="007453B4"/>
    <w:rsid w:val="00753EAA"/>
    <w:rsid w:val="007D46AB"/>
    <w:rsid w:val="008058EC"/>
    <w:rsid w:val="00806AF2"/>
    <w:rsid w:val="00834129"/>
    <w:rsid w:val="008A1A1E"/>
    <w:rsid w:val="008F2FF4"/>
    <w:rsid w:val="009335D5"/>
    <w:rsid w:val="0097796D"/>
    <w:rsid w:val="009A7001"/>
    <w:rsid w:val="009D6DD5"/>
    <w:rsid w:val="009E0540"/>
    <w:rsid w:val="00A6552F"/>
    <w:rsid w:val="00A810F8"/>
    <w:rsid w:val="00A95C4C"/>
    <w:rsid w:val="00AB4C79"/>
    <w:rsid w:val="00AC60D1"/>
    <w:rsid w:val="00B456EB"/>
    <w:rsid w:val="00B46F45"/>
    <w:rsid w:val="00B47FA3"/>
    <w:rsid w:val="00B74A6F"/>
    <w:rsid w:val="00BA63B6"/>
    <w:rsid w:val="00BD2F22"/>
    <w:rsid w:val="00C22E88"/>
    <w:rsid w:val="00C4795C"/>
    <w:rsid w:val="00CA064D"/>
    <w:rsid w:val="00CC2188"/>
    <w:rsid w:val="00CF68FF"/>
    <w:rsid w:val="00D769BD"/>
    <w:rsid w:val="00D946B2"/>
    <w:rsid w:val="00DA6EFF"/>
    <w:rsid w:val="00DC0FCE"/>
    <w:rsid w:val="00EA3E46"/>
    <w:rsid w:val="00EC6D70"/>
    <w:rsid w:val="00EE2450"/>
    <w:rsid w:val="00F13A04"/>
    <w:rsid w:val="00FA7A98"/>
    <w:rsid w:val="00FE17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3BF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563B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BF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63BF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63BF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3BF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563B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BF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63BF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563BF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emf"/><Relationship Id="rId39" Type="http://schemas.openxmlformats.org/officeDocument/2006/relationships/oleObject" Target="embeddings/oleObject14.bin"/><Relationship Id="rId21" Type="http://schemas.openxmlformats.org/officeDocument/2006/relationships/image" Target="media/image12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2.emf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9" Type="http://schemas.openxmlformats.org/officeDocument/2006/relationships/oleObject" Target="embeddings/oleObject8.bin"/><Relationship Id="rId11" Type="http://schemas.openxmlformats.org/officeDocument/2006/relationships/image" Target="media/image5.emf"/><Relationship Id="rId24" Type="http://schemas.openxmlformats.org/officeDocument/2006/relationships/image" Target="media/image1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0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theme" Target="theme/theme1.xml"/><Relationship Id="rId5" Type="http://schemas.openxmlformats.org/officeDocument/2006/relationships/image" Target="media/image1.e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image" Target="media/image16.emf"/><Relationship Id="rId30" Type="http://schemas.openxmlformats.org/officeDocument/2006/relationships/image" Target="media/image18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3.e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emf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11.e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emf"/><Relationship Id="rId88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7.emf"/><Relationship Id="rId36" Type="http://schemas.openxmlformats.org/officeDocument/2006/relationships/image" Target="media/image19.e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4</Pages>
  <Words>426</Words>
  <Characters>243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2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6</cp:revision>
  <cp:lastPrinted>2014-03-05T23:40:00Z</cp:lastPrinted>
  <dcterms:created xsi:type="dcterms:W3CDTF">2015-02-06T16:22:00Z</dcterms:created>
  <dcterms:modified xsi:type="dcterms:W3CDTF">2015-02-06T2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